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XSpec="center" w:tblpY="196"/>
        <w:tblW w:w="11317" w:type="dxa"/>
        <w:tblLook w:val="04A0" w:firstRow="1" w:lastRow="0" w:firstColumn="1" w:lastColumn="0" w:noHBand="0" w:noVBand="1"/>
      </w:tblPr>
      <w:tblGrid>
        <w:gridCol w:w="4843"/>
        <w:gridCol w:w="3044"/>
        <w:gridCol w:w="3430"/>
      </w:tblGrid>
      <w:tr w:rsidR="00667ECE" w14:paraId="435C6EFD" w14:textId="77777777" w:rsidTr="00153A4F">
        <w:trPr>
          <w:trHeight w:val="807"/>
        </w:trPr>
        <w:tc>
          <w:tcPr>
            <w:tcW w:w="484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2ED09B9F" w14:textId="77777777" w:rsidR="00667ECE" w:rsidRPr="00AC7B98" w:rsidRDefault="00AC7B98" w:rsidP="009E77A5">
            <w:pPr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C7B9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om et prénom :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754722">
              <w:rPr>
                <w:rFonts w:ascii="Times New Roman" w:eastAsia="Times New Roman" w:hAnsi="Times New Roman" w:cs="Times New Roman"/>
                <w:lang w:eastAsia="fr-FR"/>
              </w:rPr>
              <w:t>………</w:t>
            </w:r>
            <w:r>
              <w:rPr>
                <w:rFonts w:ascii="Times New Roman" w:eastAsia="Times New Roman" w:hAnsi="Times New Roman" w:cs="Times New Roman"/>
                <w:lang w:eastAsia="fr-FR"/>
              </w:rPr>
              <w:t>……</w:t>
            </w:r>
            <w:r w:rsidRPr="00754722">
              <w:rPr>
                <w:rFonts w:ascii="Times New Roman" w:eastAsia="Times New Roman" w:hAnsi="Times New Roman" w:cs="Times New Roman"/>
                <w:lang w:eastAsia="fr-FR"/>
              </w:rPr>
              <w:t>…………</w:t>
            </w:r>
            <w:r>
              <w:rPr>
                <w:rFonts w:ascii="Times New Roman" w:eastAsia="Times New Roman" w:hAnsi="Times New Roman" w:cs="Times New Roman"/>
                <w:lang w:eastAsia="fr-FR"/>
              </w:rPr>
              <w:t>…</w:t>
            </w:r>
            <w:r w:rsidRPr="00754722">
              <w:rPr>
                <w:rFonts w:ascii="Times New Roman" w:eastAsia="Times New Roman" w:hAnsi="Times New Roman" w:cs="Times New Roman"/>
                <w:lang w:eastAsia="fr-FR"/>
              </w:rPr>
              <w:t>…</w:t>
            </w:r>
            <w:r>
              <w:rPr>
                <w:rFonts w:ascii="Times New Roman" w:eastAsia="Times New Roman" w:hAnsi="Times New Roman" w:cs="Times New Roman"/>
                <w:lang w:eastAsia="fr-FR"/>
              </w:rPr>
              <w:t>......</w:t>
            </w:r>
          </w:p>
          <w:p w14:paraId="13EEEAFF" w14:textId="77777777" w:rsidR="00AC7B98" w:rsidRDefault="00AC7B98" w:rsidP="009E77A5">
            <w:pPr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C7B9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iveau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 2 AC</w:t>
            </w:r>
          </w:p>
          <w:p w14:paraId="4FB9F002" w14:textId="77777777" w:rsidR="00AC7B98" w:rsidRPr="002F2C39" w:rsidRDefault="00AC7B98" w:rsidP="009E77A5">
            <w:pPr>
              <w:jc w:val="both"/>
            </w:pPr>
            <w:r w:rsidRPr="00AC7B9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atière :</w:t>
            </w:r>
            <w:r>
              <w:t xml:space="preserve"> </w:t>
            </w:r>
            <w:r w:rsidR="0034141B" w:rsidRPr="0034141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ciences </w:t>
            </w:r>
            <w:r w:rsidRPr="00AC7B9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hysique</w:t>
            </w:r>
            <w:r w:rsidR="0034141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</w:p>
        </w:tc>
        <w:tc>
          <w:tcPr>
            <w:tcW w:w="304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2B395F7C" w14:textId="77777777" w:rsidR="00667ECE" w:rsidRPr="00AC7B98" w:rsidRDefault="00AC7B98" w:rsidP="009E77A5">
            <w:pPr>
              <w:spacing w:before="240" w:line="276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AC7B9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trôle n :2 / semestre 2</w:t>
            </w:r>
          </w:p>
          <w:p w14:paraId="5310DAF5" w14:textId="77777777" w:rsidR="00AC7B98" w:rsidRDefault="00AC7B98" w:rsidP="009E77A5">
            <w:pPr>
              <w:spacing w:line="276" w:lineRule="auto"/>
              <w:jc w:val="center"/>
            </w:pPr>
            <w:r w:rsidRPr="00AC7B9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.N : 2018/2019</w:t>
            </w:r>
          </w:p>
        </w:tc>
        <w:tc>
          <w:tcPr>
            <w:tcW w:w="34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14:paraId="48ACCAB6" w14:textId="77777777" w:rsidR="00667ECE" w:rsidRPr="00AC7B98" w:rsidRDefault="002F2C39" w:rsidP="009E77A5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  <w:lang w:eastAsia="fr-FR" w:bidi="ar-MA"/>
              </w:rPr>
            </w:pPr>
            <w:r w:rsidRPr="00AC7B98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  <w:lang w:eastAsia="fr-FR" w:bidi="ar-MA"/>
              </w:rPr>
              <w:t xml:space="preserve">Prof : El </w:t>
            </w:r>
            <w:proofErr w:type="spellStart"/>
            <w:r w:rsidRPr="00AC7B98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  <w:lang w:eastAsia="fr-FR" w:bidi="ar-MA"/>
              </w:rPr>
              <w:t>Araby</w:t>
            </w:r>
            <w:proofErr w:type="spellEnd"/>
            <w:r w:rsidRPr="00AC7B98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  <w:lang w:eastAsia="fr-FR" w:bidi="ar-MA"/>
              </w:rPr>
              <w:t xml:space="preserve"> </w:t>
            </w:r>
            <w:proofErr w:type="spellStart"/>
            <w:r w:rsidRPr="00AC7B98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  <w:lang w:eastAsia="fr-FR" w:bidi="ar-MA"/>
              </w:rPr>
              <w:t>zouhair</w:t>
            </w:r>
            <w:proofErr w:type="spellEnd"/>
          </w:p>
          <w:p w14:paraId="27E97C90" w14:textId="77777777" w:rsidR="00AC7B98" w:rsidRPr="00AC7B98" w:rsidRDefault="00153A4F" w:rsidP="009E77A5">
            <w:pPr>
              <w:jc w:val="center"/>
              <w:rPr>
                <w:rFonts w:ascii="Andalus" w:hAnsi="Andalus" w:cs="Andalus"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53A4F">
              <w:rPr>
                <w:rFonts w:asciiTheme="minorBidi" w:hAnsiTheme="minorBidi"/>
                <w:bCs/>
                <w:color w:val="000000" w:themeColor="text1"/>
                <w:position w:val="-2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580" w:dyaOrig="499" w14:anchorId="36BC9E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4.75pt" o:ole="">
                  <v:imagedata r:id="rId8" o:title=""/>
                </v:shape>
                <o:OLEObject Type="Embed" ProgID="Equation.DSMT4" ShapeID="_x0000_i1025" DrawAspect="Content" ObjectID="_1716687645" r:id="rId9"/>
              </w:object>
            </w:r>
          </w:p>
        </w:tc>
      </w:tr>
    </w:tbl>
    <w:p w14:paraId="4C1AAF1C" w14:textId="5BECA3E3" w:rsidR="00667ECE" w:rsidRDefault="00F4212C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DAABE33" wp14:editId="70A8C6D0">
                <wp:simplePos x="0" y="0"/>
                <wp:positionH relativeFrom="column">
                  <wp:posOffset>4224655</wp:posOffset>
                </wp:positionH>
                <wp:positionV relativeFrom="paragraph">
                  <wp:posOffset>776605</wp:posOffset>
                </wp:positionV>
                <wp:extent cx="2552700" cy="381000"/>
                <wp:effectExtent l="0" t="0" r="0" b="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700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BBBD25" w14:textId="15E00949" w:rsidR="00BE0A7B" w:rsidRPr="00BE0A7B" w:rsidRDefault="00BE0A7B" w:rsidP="00BE0A7B">
                            <w:pPr>
                              <w:jc w:val="center"/>
                              <w:rPr>
                                <w:rFonts w:ascii="Vijaya" w:hAnsi="Vijaya" w:cs="Vijaya"/>
                                <w:b/>
                                <w:bCs/>
                                <w:color w:val="FF0000"/>
                                <w:sz w:val="36"/>
                                <w:szCs w:val="36"/>
                              </w:rPr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7" o:spid="_x0000_s1026" type="#_x0000_t202" style="position:absolute;margin-left:332.65pt;margin-top:61.15pt;width:201pt;height:30pt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" filled="f" stroked="f" strokeweight=".5pt">
                <v:textbox>
                  <w:txbxContent>
                    <w:p w14:paraId="20BBBD25" w14:textId="15E00949" w:rsidR="00BE0A7B" w:rsidRPr="00BE0A7B" w:rsidRDefault="00BE0A7B" w:rsidP="00BE0A7B">
                      <w:pPr>
                        <w:jc w:val="center"/>
                        <w:rPr>
                          <w:rFonts w:ascii="Vijaya" w:hAnsi="Vijaya" w:cs="Vijaya"/>
                          <w:b/>
                          <w:bCs/>
                          <w:color w:val="FF0000"/>
                          <w:sz w:val="36"/>
                          <w:szCs w:val="36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BE0A7B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4977D56" wp14:editId="205825A4">
                <wp:simplePos x="0" y="0"/>
                <wp:positionH relativeFrom="column">
                  <wp:posOffset>2266950</wp:posOffset>
                </wp:positionH>
                <wp:positionV relativeFrom="paragraph">
                  <wp:posOffset>10123170</wp:posOffset>
                </wp:positionV>
                <wp:extent cx="2552700" cy="381000"/>
                <wp:effectExtent l="0" t="0" r="0" b="0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700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0ED2E0" w14:textId="4ED0E267" w:rsidR="00BE0A7B" w:rsidRPr="00BE0A7B" w:rsidRDefault="00BE0A7B" w:rsidP="00BE0A7B">
                            <w:pPr>
                              <w:jc w:val="center"/>
                              <w:rPr>
                                <w:rFonts w:ascii="Vijaya" w:hAnsi="Vijaya" w:cs="Vijaya"/>
                                <w:b/>
                                <w:bCs/>
                                <w:color w:val="FF0000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2" o:spid="_x0000_s1027" type="#_x0000_t202" style="position:absolute;margin-left:178.5pt;margin-top:797.1pt;width:201pt;height:30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" filled="f" stroked="f" strokeweight=".5pt">
                <v:textbox>
                  <w:txbxContent>
                    <w:p w14:paraId="770ED2E0" w14:textId="4ED0E267" w:rsidR="00BE0A7B" w:rsidRPr="00BE0A7B" w:rsidRDefault="00BE0A7B" w:rsidP="00BE0A7B">
                      <w:pPr>
                        <w:jc w:val="center"/>
                        <w:rPr>
                          <w:rFonts w:ascii="Vijaya" w:hAnsi="Vijaya" w:cs="Vijaya"/>
                          <w:b/>
                          <w:bCs/>
                          <w:color w:val="FF0000"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86113" w:rsidRPr="0080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92849CA" wp14:editId="49A3A93E">
                <wp:simplePos x="0" y="0"/>
                <wp:positionH relativeFrom="column">
                  <wp:posOffset>7010400</wp:posOffset>
                </wp:positionH>
                <wp:positionV relativeFrom="paragraph">
                  <wp:posOffset>10142220</wp:posOffset>
                </wp:positionV>
                <wp:extent cx="323850" cy="323850"/>
                <wp:effectExtent l="19050" t="19050" r="19050" b="19050"/>
                <wp:wrapNone/>
                <wp:docPr id="34" name="Freeform: Shape 93">
                  <a:hlinkClick xmlns:a="http://schemas.openxmlformats.org/drawingml/2006/main" r:id="rId10"/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23850" cy="323850"/>
                        </a:xfrm>
                        <a:custGeom>
                          <a:avLst/>
                          <a:gdLst>
                            <a:gd name="connsiteX0" fmla="*/ 0 w 1189608"/>
                            <a:gd name="connsiteY0" fmla="*/ 927718 h 1189608"/>
                            <a:gd name="connsiteX1" fmla="*/ 0 w 1189608"/>
                            <a:gd name="connsiteY1" fmla="*/ 0 h 1189608"/>
                            <a:gd name="connsiteX2" fmla="*/ 1189608 w 1189608"/>
                            <a:gd name="connsiteY2" fmla="*/ 1189608 h 1189608"/>
                            <a:gd name="connsiteX3" fmla="*/ 261890 w 1189608"/>
                            <a:gd name="connsiteY3" fmla="*/ 1189608 h 1189608"/>
                            <a:gd name="connsiteX4" fmla="*/ 0 w 1189608"/>
                            <a:gd name="connsiteY4" fmla="*/ 927718 h 1189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89608" h="1189608">
                              <a:moveTo>
                                <a:pt x="0" y="927718"/>
                              </a:moveTo>
                              <a:lnTo>
                                <a:pt x="0" y="0"/>
                              </a:lnTo>
                              <a:lnTo>
                                <a:pt x="1189608" y="1189608"/>
                              </a:lnTo>
                              <a:lnTo>
                                <a:pt x="261890" y="1189608"/>
                              </a:lnTo>
                              <a:cubicBezTo>
                                <a:pt x="117252" y="1189608"/>
                                <a:pt x="0" y="1072356"/>
                                <a:pt x="0" y="927718"/>
                              </a:cubicBez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12752A5" id="Freeform: Shape 93" o:spid="_x0000_s1026" href="http://adrarphysic.fr/" style="position:absolute;margin-left:552pt;margin-top:798.6pt;width:25.5pt;height:25.5pt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89608,1189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" o:button="t" path="m,927718l,,1189608,1189608r-927718,c117252,1189608,,1072356,,927718xe" fillcolor="#8eaadb [1940]" strokecolor="black [3213]" strokeweight="1pt">
                <v:fill o:detectmouseclick="t"/>
                <v:stroke joinstyle="miter"/>
                <v:path arrowok="t" o:connecttype="custom" o:connectlocs="0,252555;0,0;323850,323850;71295,323850;0,252555" o:connectangles="0,0,0,0,0"/>
              </v:shape>
            </w:pict>
          </mc:Fallback>
        </mc:AlternateContent>
      </w:r>
      <w:r w:rsidR="00153A4F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A087B7" wp14:editId="7783494D">
                <wp:simplePos x="0" y="0"/>
                <wp:positionH relativeFrom="column">
                  <wp:posOffset>33655</wp:posOffset>
                </wp:positionH>
                <wp:positionV relativeFrom="paragraph">
                  <wp:posOffset>662305</wp:posOffset>
                </wp:positionV>
                <wp:extent cx="2317115" cy="251460"/>
                <wp:effectExtent l="0" t="0" r="26035" b="15240"/>
                <wp:wrapNone/>
                <wp:docPr id="56" name="Freeform 37">
                  <a:hlinkClick xmlns:a="http://schemas.openxmlformats.org/drawingml/2006/main" r:id="rId10"/>
                  <a:extLst xmlns:a="http://schemas.openxmlformats.org/drawingml/2006/main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17115" cy="251460"/>
                        </a:xfrm>
                        <a:custGeom>
                          <a:avLst/>
                          <a:gdLst>
                            <a:gd name="T0" fmla="*/ 1175 w 1175"/>
                            <a:gd name="T1" fmla="*/ 0 h 675"/>
                            <a:gd name="T2" fmla="*/ 0 w 1175"/>
                            <a:gd name="T3" fmla="*/ 0 h 675"/>
                            <a:gd name="T4" fmla="*/ 0 w 1175"/>
                            <a:gd name="T5" fmla="*/ 675 h 675"/>
                            <a:gd name="T6" fmla="*/ 665 w 1175"/>
                            <a:gd name="T7" fmla="*/ 675 h 675"/>
                            <a:gd name="T8" fmla="*/ 1175 w 1175"/>
                            <a:gd name="T9" fmla="*/ 0 h 6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175" h="675">
                              <a:moveTo>
                                <a:pt x="1175" y="0"/>
                              </a:moveTo>
                              <a:lnTo>
                                <a:pt x="0" y="0"/>
                              </a:lnTo>
                              <a:lnTo>
                                <a:pt x="0" y="675"/>
                              </a:lnTo>
                              <a:lnTo>
                                <a:pt x="665" y="675"/>
                              </a:lnTo>
                              <a:lnTo>
                                <a:pt x="1175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68198656" w14:textId="77777777" w:rsidR="00667ECE" w:rsidRPr="0052065D" w:rsidRDefault="00D420E8" w:rsidP="002275F2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Exercice</w:t>
                            </w: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 xml:space="preserve"> 1</w:t>
                            </w:r>
                            <w:r w:rsidR="00890E46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 xml:space="preserve"> </w:t>
                            </w:r>
                            <w:r w:rsidR="00490421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>(</w:t>
                            </w:r>
                            <w:r w:rsidR="001F5550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8</w:t>
                            </w:r>
                            <w:r w:rsidR="00490421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pts)</w:t>
                            </w:r>
                          </w:p>
                        </w:txbxContent>
                      </wps:txbx>
                      <wps:bodyPr vert="horz" wrap="square" lIns="205740" tIns="34290" rIns="68580" bIns="34290" numCol="1" anchor="ctr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6A087B7" id="Freeform 37" o:spid="_x0000_s1028" href="http://adrarphysic.fr/" style="position:absolute;margin-left:2.65pt;margin-top:52.15pt;width:182.45pt;height:19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75,6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" o:button="t" adj="-11796480,,5400" path="m1175,l,,,675r665,l1175,xe" fillcolor="#8eaadb [1940]" strokecolor="black [3213]">
                <v:fill o:detectmouseclick="t"/>
                <v:stroke joinstyle="miter"/>
                <v:formulas/>
                <v:path arrowok="t" o:connecttype="custom" o:connectlocs="2317115,0;0,0;0,251460;1311388,251460;2317115,0" o:connectangles="0,0,0,0,0" textboxrect="0,0,1175,675"/>
                <v:textbox inset="16.2pt,2.7pt,5.4pt,2.7pt">
                  <w:txbxContent>
                    <w:p w14:paraId="68198656" w14:textId="77777777" w:rsidR="00667ECE" w:rsidRPr="0052065D" w:rsidRDefault="00D420E8" w:rsidP="002275F2">
                      <w:pPr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Exercice</w:t>
                      </w: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 xml:space="preserve"> 1</w:t>
                      </w:r>
                      <w:r w:rsidR="00890E46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 xml:space="preserve"> </w:t>
                      </w:r>
                      <w:r w:rsidR="00490421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>(</w:t>
                      </w:r>
                      <w:r w:rsidR="001F5550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8</w:t>
                      </w:r>
                      <w:r w:rsidR="00490421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pts)</w:t>
                      </w:r>
                    </w:p>
                  </w:txbxContent>
                </v:textbox>
              </v:shape>
            </w:pict>
          </mc:Fallback>
        </mc:AlternateContent>
      </w:r>
      <w:r w:rsidR="00153A4F" w:rsidRPr="00955A75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9FF64E" wp14:editId="4DB8AE08">
                <wp:simplePos x="0" y="0"/>
                <wp:positionH relativeFrom="column">
                  <wp:posOffset>43180</wp:posOffset>
                </wp:positionH>
                <wp:positionV relativeFrom="paragraph">
                  <wp:posOffset>681355</wp:posOffset>
                </wp:positionV>
                <wp:extent cx="7289800" cy="3744000"/>
                <wp:effectExtent l="0" t="0" r="25400" b="27940"/>
                <wp:wrapNone/>
                <wp:docPr id="44" name="Shape 2015">
                  <a:hlinkClick xmlns:a="http://schemas.openxmlformats.org/drawingml/2006/main" r:id="rId10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0" cy="3744000"/>
                        </a:xfrm>
                        <a:prstGeom prst="roundRect">
                          <a:avLst>
                            <a:gd name="adj" fmla="val 6918"/>
                          </a:avLst>
                        </a:prstGeom>
                        <a:noFill/>
                        <a:ln w="19050">
                          <a:solidFill>
                            <a:srgbClr val="A6AAA9"/>
                          </a:solidFill>
                          <a:miter lim="400000"/>
                        </a:ln>
                      </wps:spPr>
                      <wps:txbx>
                        <w:txbxContent>
                          <w:p w14:paraId="558F1DDB" w14:textId="77777777" w:rsidR="00BE3B53" w:rsidRPr="00BE3B53" w:rsidRDefault="00BE3B53" w:rsidP="00BE3B53">
                            <w:pPr>
                              <w:spacing w:line="276" w:lineRule="auto"/>
                              <w:ind w:left="426" w:hanging="283"/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14:paraId="6E794EB2" w14:textId="77777777" w:rsidR="00E25C08" w:rsidRPr="002275F2" w:rsidRDefault="001938F0" w:rsidP="0052065D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Compléter les phrases suivantes :</w:t>
                            </w:r>
                            <w:r w:rsidR="00B46021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(</w:t>
                            </w:r>
                            <w:r w:rsidR="00EB4656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4,5</w:t>
                            </w:r>
                            <w:r w:rsidR="00B46021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pts)</w:t>
                            </w:r>
                          </w:p>
                          <w:p w14:paraId="3ECCF155" w14:textId="77777777" w:rsidR="00686069" w:rsidRPr="000C78FD" w:rsidRDefault="00686069" w:rsidP="002275F2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before="240" w:after="0" w:line="276" w:lineRule="auto"/>
                              <w:ind w:left="426" w:hanging="284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Une réaction chimique est une transformation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</w:t>
                            </w:r>
                            <w:r w:rsidR="00B46021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……</w:t>
                            </w:r>
                            <w:r w:rsidR="00B46021"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 xml:space="preserve">au cours de laquelle des </w:t>
                            </w:r>
                            <w:r w:rsidR="006F6AFC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corps sont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consommés appelés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</w:t>
                            </w:r>
                            <w:r w:rsidR="00B46021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…</w:t>
                            </w:r>
                            <w:r w:rsidR="00B46021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.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et d’autres corps</w:t>
                            </w:r>
                            <w:r w:rsidR="006F6AFC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sont formés appelés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</w:t>
                            </w:r>
                            <w:r w:rsidR="00B46021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</w:t>
                            </w:r>
                            <w:r w:rsidR="009E77A5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.</w:t>
                            </w:r>
                            <w:r w:rsidR="00B46021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.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  <w:p w14:paraId="57532EA8" w14:textId="77777777" w:rsidR="001938F0" w:rsidRPr="000C78FD" w:rsidRDefault="00686069" w:rsidP="0052065D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ind w:left="426" w:hanging="284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Le bilan de la combustion du carbone dans le dioxygène est :</w:t>
                            </w:r>
                          </w:p>
                          <w:p w14:paraId="2D31C8A3" w14:textId="77777777" w:rsidR="00EB4656" w:rsidRPr="000C78FD" w:rsidRDefault="000F3FAC" w:rsidP="0057180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position w:val="-6"/>
                                <w:sz w:val="23"/>
                                <w:szCs w:val="23"/>
                                <w:lang w:eastAsia="fr-FR"/>
                              </w:rPr>
                              <w:object w:dxaOrig="7660" w:dyaOrig="300" w14:anchorId="4AB1849E">
                                <v:shape id="_x0000_i1026" type="#_x0000_t75" style="width:383.25pt;height:15pt" o:ole="">
                                  <v:imagedata r:id="rId11" o:title=""/>
                                </v:shape>
                                <o:OLEObject Type="Embed" ProgID="Equation.DSMT4" ShapeID="_x0000_i1026" DrawAspect="Content" ObjectID="_1716687646" r:id="rId12"/>
                              </w:object>
                            </w:r>
                          </w:p>
                          <w:p w14:paraId="69EAD461" w14:textId="77777777" w:rsidR="00EB4656" w:rsidRPr="000C78FD" w:rsidRDefault="00EB4656" w:rsidP="0052065D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ind w:left="426" w:hanging="284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Le bilan de la combustion du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………… dans le dioxygène est :</w:t>
                            </w:r>
                          </w:p>
                          <w:p w14:paraId="70E26BCC" w14:textId="77777777" w:rsidR="00B46021" w:rsidRPr="000C78FD" w:rsidRDefault="000F3FAC" w:rsidP="0057180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position w:val="-10"/>
                                <w:sz w:val="23"/>
                                <w:szCs w:val="23"/>
                                <w:lang w:eastAsia="fr-FR"/>
                              </w:rPr>
                              <w:object w:dxaOrig="6915" w:dyaOrig="345" w14:anchorId="17396BA8">
                                <v:shape id="_x0000_i1027" type="#_x0000_t75" style="width:345.75pt;height:17.25pt" o:ole="">
                                  <v:imagedata r:id="rId13" o:title=""/>
                                </v:shape>
                                <o:OLEObject Type="Embed" ProgID="Equation.DSMT4" ShapeID="_x0000_i1027" DrawAspect="Content" ObjectID="_1716687647" r:id="rId14"/>
                              </w:object>
                            </w:r>
                          </w:p>
                          <w:p w14:paraId="394E53CA" w14:textId="77777777" w:rsidR="001938F0" w:rsidRPr="002275F2" w:rsidRDefault="00B46021" w:rsidP="002275F2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spacing w:after="0" w:line="276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>Répondre par vrai ou faux :</w:t>
                            </w:r>
                            <w:r w:rsidR="001F5550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(2pts)</w:t>
                            </w:r>
                          </w:p>
                          <w:p w14:paraId="0CF14EC4" w14:textId="77777777" w:rsidR="00754722" w:rsidRPr="002275F2" w:rsidRDefault="006F6AFC" w:rsidP="002275F2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before="240" w:after="0" w:line="276" w:lineRule="auto"/>
                              <w:ind w:left="426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Toutes les combustions</w:t>
                            </w:r>
                            <w:r w:rsidR="00754722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 xml:space="preserve"> nécessitent du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dioxygène</w:t>
                            </w:r>
                            <w:r w:rsidR="00BE3B53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             </w:t>
                            </w:r>
                            <w:r w:rsidR="001F5550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</w:t>
                            </w:r>
                            <w:r w:rsid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           </w:t>
                            </w:r>
                            <w:r w:rsidR="001F5550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</w:t>
                            </w:r>
                            <w:r w:rsidR="0052065D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…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</w:t>
                            </w:r>
                          </w:p>
                          <w:p w14:paraId="20677BA3" w14:textId="77777777" w:rsidR="001F5550" w:rsidRPr="002275F2" w:rsidRDefault="001F5550" w:rsidP="002275F2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before="240" w:after="0" w:line="276" w:lineRule="auto"/>
                              <w:ind w:left="426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On prouve la présence du carbone avec l’eau de chaux</w:t>
                            </w:r>
                            <w:r w:rsidR="00BE3B53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</w:t>
                            </w:r>
                            <w:r w:rsidR="000C78FD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</w:t>
                            </w:r>
                            <w:r w:rsid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        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</w:t>
                            </w:r>
                            <w:r w:rsidR="0052065D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……….</w:t>
                            </w:r>
                          </w:p>
                          <w:p w14:paraId="3CFEEC2A" w14:textId="77777777" w:rsidR="00754722" w:rsidRPr="002275F2" w:rsidRDefault="00754722" w:rsidP="002275F2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before="240" w:after="0" w:line="276" w:lineRule="auto"/>
                              <w:ind w:left="426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La réaction du soufre et du fer est une réaction de combustion</w:t>
                            </w:r>
                            <w:r w:rsidR="00BE3B53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</w:t>
                            </w:r>
                            <w:r w:rsid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    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</w:t>
                            </w:r>
                            <w:r w:rsidR="001F5550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</w:t>
                            </w:r>
                            <w:r w:rsidR="000C78FD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</w:t>
                            </w:r>
                            <w:r w:rsidR="001F5550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</w:t>
                            </w:r>
                            <w:r w:rsid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</w:t>
                            </w:r>
                            <w:r w:rsid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</w:t>
                            </w: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.</w:t>
                            </w:r>
                          </w:p>
                          <w:p w14:paraId="1AB6D9D5" w14:textId="77777777" w:rsidR="00B46021" w:rsidRPr="002275F2" w:rsidRDefault="00B46021" w:rsidP="002275F2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before="240" w:after="0" w:line="276" w:lineRule="auto"/>
                              <w:ind w:left="426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Gel de l’eau est une transf</w:t>
                            </w:r>
                            <w:r w:rsidR="00754722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ormation chimique</w:t>
                            </w:r>
                            <w:r w:rsidR="00BE3B53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</w:t>
                            </w:r>
                            <w:r w:rsidR="00754722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                </w:t>
                            </w:r>
                            <w:r w:rsidR="001F5550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</w:t>
                            </w:r>
                            <w:r w:rsid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              </w:t>
                            </w:r>
                            <w:r w:rsidR="00754722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lang w:eastAsia="fr-FR"/>
                              </w:rPr>
                              <w:t xml:space="preserve">                  </w:t>
                            </w:r>
                            <w:r w:rsidR="00754722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</w:t>
                            </w:r>
                            <w:r w:rsidR="000C78FD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.</w:t>
                            </w:r>
                            <w:r w:rsidR="00754722" w:rsidRPr="002275F2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……….</w:t>
                            </w:r>
                          </w:p>
                          <w:p w14:paraId="73CF7A4C" w14:textId="77777777" w:rsidR="00E01AC4" w:rsidRPr="002275F2" w:rsidRDefault="00E01AC4" w:rsidP="002275F2">
                            <w:pPr>
                              <w:pStyle w:val="Paragraphedeliste"/>
                              <w:numPr>
                                <w:ilvl w:val="0"/>
                                <w:numId w:val="5"/>
                              </w:numPr>
                              <w:spacing w:before="240" w:after="0" w:line="276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>Relier par flèche :</w:t>
                            </w:r>
                            <w:r w:rsidR="00571805" w:rsidRPr="002275F2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  <w:t xml:space="preserve"> (1,5pts)</w:t>
                            </w:r>
                          </w:p>
                          <w:tbl>
                            <w:tblPr>
                              <w:tblStyle w:val="Grilledutableau"/>
                              <w:tblW w:w="10773" w:type="dxa"/>
                              <w:tblInd w:w="13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114"/>
                              <w:gridCol w:w="1134"/>
                              <w:gridCol w:w="6525"/>
                            </w:tblGrid>
                            <w:tr w:rsidR="00000E17" w14:paraId="4F3A3B18" w14:textId="77777777" w:rsidTr="00AB2840">
                              <w:trPr>
                                <w:trHeight w:val="397"/>
                              </w:trPr>
                              <w:tc>
                                <w:tcPr>
                                  <w:tcW w:w="3114" w:type="dxa"/>
                                </w:tcPr>
                                <w:p w14:paraId="79939F1B" w14:textId="77777777" w:rsidR="00000E17" w:rsidRPr="000C78FD" w:rsidRDefault="00000E17" w:rsidP="00C75855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ind w:left="318" w:hanging="283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  <w:r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Vapeur d’eau</w:t>
                                  </w:r>
                                  <w:r w:rsidR="00BE3B53"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Merge w:val="restart"/>
                                </w:tcPr>
                                <w:p w14:paraId="2F4BC56C" w14:textId="77777777" w:rsidR="00000E17" w:rsidRPr="000C78FD" w:rsidRDefault="00000E17" w:rsidP="00C75855">
                                  <w:pPr>
                                    <w:pStyle w:val="Paragraphedeliste"/>
                                    <w:spacing w:before="240"/>
                                    <w:ind w:left="0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525" w:type="dxa"/>
                                </w:tcPr>
                                <w:p w14:paraId="08E18865" w14:textId="77777777" w:rsidR="00000E17" w:rsidRPr="000C78FD" w:rsidRDefault="00000E17" w:rsidP="00EB374C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ind w:left="461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  <w:r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Il trouble l’eau de chaux</w:t>
                                  </w:r>
                                  <w:r w:rsidR="00BE3B53"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.</w:t>
                                  </w:r>
                                </w:p>
                              </w:tc>
                            </w:tr>
                            <w:tr w:rsidR="00000E17" w14:paraId="1101DEAD" w14:textId="77777777" w:rsidTr="00AB2840">
                              <w:trPr>
                                <w:trHeight w:val="397"/>
                              </w:trPr>
                              <w:tc>
                                <w:tcPr>
                                  <w:tcW w:w="3114" w:type="dxa"/>
                                </w:tcPr>
                                <w:p w14:paraId="07F9EE99" w14:textId="77777777" w:rsidR="00000E17" w:rsidRPr="000C78FD" w:rsidRDefault="00000E17" w:rsidP="00C75855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ind w:left="318" w:hanging="283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  <w:r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Gaz de dioxyde de carbone</w:t>
                                  </w:r>
                                  <w:r w:rsidR="00BE3B53"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Merge/>
                                </w:tcPr>
                                <w:p w14:paraId="1A43261F" w14:textId="77777777" w:rsidR="00000E17" w:rsidRPr="000C78FD" w:rsidRDefault="00000E17" w:rsidP="00C75855">
                                  <w:pPr>
                                    <w:pStyle w:val="Paragraphedeliste"/>
                                    <w:spacing w:before="240"/>
                                    <w:ind w:left="0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525" w:type="dxa"/>
                                </w:tcPr>
                                <w:p w14:paraId="1D1A3221" w14:textId="77777777" w:rsidR="00000E17" w:rsidRPr="000C78FD" w:rsidRDefault="00571805" w:rsidP="00EB374C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ind w:left="461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  <w:r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Il est nécessaire à la combustion</w:t>
                                  </w:r>
                                  <w:r w:rsidR="00BE3B53"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.</w:t>
                                  </w:r>
                                </w:p>
                              </w:tc>
                            </w:tr>
                            <w:tr w:rsidR="00000E17" w:rsidRPr="00571805" w14:paraId="513257C1" w14:textId="77777777" w:rsidTr="00AB2840">
                              <w:trPr>
                                <w:trHeight w:val="397"/>
                              </w:trPr>
                              <w:tc>
                                <w:tcPr>
                                  <w:tcW w:w="3114" w:type="dxa"/>
                                </w:tcPr>
                                <w:p w14:paraId="0FC85FA7" w14:textId="77777777" w:rsidR="00000E17" w:rsidRPr="000C78FD" w:rsidRDefault="00000E17" w:rsidP="00C75855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ind w:left="318" w:hanging="283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  <w:r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Gaz de dioxygène</w:t>
                                  </w:r>
                                  <w:r w:rsidR="00BE3B53"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Merge/>
                                </w:tcPr>
                                <w:p w14:paraId="150A441D" w14:textId="77777777" w:rsidR="00000E17" w:rsidRPr="000C78FD" w:rsidRDefault="00000E17" w:rsidP="00C75855">
                                  <w:pPr>
                                    <w:pStyle w:val="Paragraphedeliste"/>
                                    <w:spacing w:before="240"/>
                                    <w:ind w:left="0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b/>
                                      <w:bCs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525" w:type="dxa"/>
                                </w:tcPr>
                                <w:p w14:paraId="45E3DA16" w14:textId="77777777" w:rsidR="00000E17" w:rsidRPr="000C78FD" w:rsidRDefault="00571805" w:rsidP="00EB374C">
                                  <w:pPr>
                                    <w:pStyle w:val="Paragraphedeliste"/>
                                    <w:numPr>
                                      <w:ilvl w:val="0"/>
                                      <w:numId w:val="8"/>
                                    </w:numPr>
                                    <w:ind w:left="464"/>
                                    <w:jc w:val="both"/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</w:pPr>
                                  <w:r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Elle se condense en fines gouttelettes d’eau sur une paroi froide</w:t>
                                  </w:r>
                                  <w:r w:rsidR="00BE3B53" w:rsidRPr="000C78FD">
                                    <w:rPr>
                                      <w:rFonts w:ascii="Times New Roman" w:eastAsia="Times New Roman" w:hAnsi="Times New Roman" w:cs="Times New Roman"/>
                                      <w:sz w:val="23"/>
                                      <w:szCs w:val="23"/>
                                      <w:lang w:eastAsia="fr-FR"/>
                                    </w:rPr>
                                    <w:t>.</w:t>
                                  </w:r>
                                </w:p>
                              </w:tc>
                            </w:tr>
                          </w:tbl>
                          <w:p w14:paraId="135D782F" w14:textId="77777777" w:rsidR="001938F0" w:rsidRPr="00571805" w:rsidRDefault="001938F0" w:rsidP="00571805">
                            <w:pPr>
                              <w:spacing w:before="240" w:after="0" w:line="240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"/>
                                <w:szCs w:val="2"/>
                                <w:lang w:eastAsia="fr-FR"/>
                              </w:rPr>
                            </w:pPr>
                          </w:p>
                        </w:txbxContent>
                      </wps:txbx>
                      <wps:bodyPr wrap="square" lIns="17447" tIns="17447" rIns="17447" bIns="17447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Shape 2015" o:spid="_x0000_s1029" href="http://adrarphysic.fr/" style="position:absolute;margin-left:3.4pt;margin-top:53.65pt;width:574pt;height:29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4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" o:button="t" filled="f" strokecolor="#a6aaa9" strokeweight="1.5pt">
                <v:fill o:detectmouseclick="t"/>
                <v:stroke miterlimit="4" joinstyle="miter"/>
                <v:textbox inset=".48464mm,.48464mm,.48464mm,.48464mm">
                  <w:txbxContent>
                    <w:p w14:paraId="558F1DDB" w14:textId="77777777" w:rsidR="00BE3B53" w:rsidRPr="00BE3B53" w:rsidRDefault="00BE3B53" w:rsidP="00BE3B53">
                      <w:pPr>
                        <w:spacing w:line="276" w:lineRule="auto"/>
                        <w:ind w:left="426" w:hanging="283"/>
                        <w:rPr>
                          <w:sz w:val="4"/>
                          <w:szCs w:val="4"/>
                        </w:rPr>
                      </w:pPr>
                    </w:p>
                    <w:p w14:paraId="6E794EB2" w14:textId="77777777" w:rsidR="00E25C08" w:rsidRPr="002275F2" w:rsidRDefault="001938F0" w:rsidP="0052065D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>Compléter les phrases suivantes :</w:t>
                      </w:r>
                      <w:r w:rsidR="00B46021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(</w:t>
                      </w:r>
                      <w:r w:rsidR="00EB4656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>4,5</w:t>
                      </w:r>
                      <w:r w:rsidR="00B46021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>pts)</w:t>
                      </w:r>
                    </w:p>
                    <w:p w14:paraId="3ECCF155" w14:textId="77777777" w:rsidR="00686069" w:rsidRPr="000C78FD" w:rsidRDefault="00686069" w:rsidP="002275F2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before="240" w:after="0" w:line="276" w:lineRule="auto"/>
                        <w:ind w:left="426" w:hanging="284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Une réaction chimique est une transformation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</w:t>
                      </w:r>
                      <w:r w:rsidR="00B46021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……</w:t>
                      </w:r>
                      <w:r w:rsidR="00B46021"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 xml:space="preserve">au cours de laquelle des </w:t>
                      </w:r>
                      <w:r w:rsidR="006F6AFC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corps sont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consommés appelés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</w:t>
                      </w:r>
                      <w:r w:rsidR="00B46021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…</w:t>
                      </w:r>
                      <w:r w:rsidR="00B46021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.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et d’autres corps</w:t>
                      </w:r>
                      <w:r w:rsidR="006F6AFC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sont formés appelés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</w:t>
                      </w:r>
                      <w:r w:rsidR="00B46021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</w:t>
                      </w:r>
                      <w:r w:rsidR="009E77A5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.</w:t>
                      </w:r>
                      <w:r w:rsidR="00B46021"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.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>.</w:t>
                      </w:r>
                    </w:p>
                    <w:p w14:paraId="57532EA8" w14:textId="77777777" w:rsidR="001938F0" w:rsidRPr="000C78FD" w:rsidRDefault="00686069" w:rsidP="0052065D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40" w:lineRule="auto"/>
                        <w:ind w:left="426" w:hanging="284"/>
                        <w:jc w:val="both"/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</w:pP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Le bilan de la combustion du carbone dans le dioxygène est :</w:t>
                      </w:r>
                    </w:p>
                    <w:p w14:paraId="2D31C8A3" w14:textId="77777777" w:rsidR="00EB4656" w:rsidRPr="000C78FD" w:rsidRDefault="000F3FAC" w:rsidP="00571805">
                      <w:pPr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position w:val="-6"/>
                          <w:sz w:val="23"/>
                          <w:szCs w:val="23"/>
                          <w:lang w:eastAsia="fr-FR"/>
                        </w:rPr>
                        <w:object w:dxaOrig="7660" w:dyaOrig="300" w14:anchorId="4AB1849E">
                          <v:shape id="_x0000_i1026" type="#_x0000_t75" style="width:383.25pt;height:15pt" o:ole="">
                            <v:imagedata r:id="rId11" o:title=""/>
                          </v:shape>
                          <o:OLEObject Type="Embed" ProgID="Equation.DSMT4" ShapeID="_x0000_i1026" DrawAspect="Content" ObjectID="_1716687646" r:id="rId15"/>
                        </w:object>
                      </w:r>
                    </w:p>
                    <w:p w14:paraId="69EAD461" w14:textId="77777777" w:rsidR="00EB4656" w:rsidRPr="000C78FD" w:rsidRDefault="00EB4656" w:rsidP="0052065D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after="0" w:line="240" w:lineRule="auto"/>
                        <w:ind w:left="426" w:hanging="284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Le bilan de la combustion du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C78FD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………… dans le dioxygène est :</w:t>
                      </w:r>
                    </w:p>
                    <w:p w14:paraId="70E26BCC" w14:textId="77777777" w:rsidR="00B46021" w:rsidRPr="000C78FD" w:rsidRDefault="000F3FAC" w:rsidP="00571805">
                      <w:pPr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0C78FD">
                        <w:rPr>
                          <w:rFonts w:ascii="Times New Roman" w:eastAsia="Times New Roman" w:hAnsi="Times New Roman" w:cs="Times New Roman"/>
                          <w:b/>
                          <w:bCs/>
                          <w:position w:val="-10"/>
                          <w:sz w:val="23"/>
                          <w:szCs w:val="23"/>
                          <w:lang w:eastAsia="fr-FR"/>
                        </w:rPr>
                        <w:object w:dxaOrig="6915" w:dyaOrig="345" w14:anchorId="17396BA8">
                          <v:shape id="_x0000_i1027" type="#_x0000_t75" style="width:345.75pt;height:17.25pt" o:ole="">
                            <v:imagedata r:id="rId13" o:title=""/>
                          </v:shape>
                          <o:OLEObject Type="Embed" ProgID="Equation.DSMT4" ShapeID="_x0000_i1027" DrawAspect="Content" ObjectID="_1716687647" r:id="rId16"/>
                        </w:object>
                      </w:r>
                    </w:p>
                    <w:p w14:paraId="394E53CA" w14:textId="77777777" w:rsidR="001938F0" w:rsidRPr="002275F2" w:rsidRDefault="00B46021" w:rsidP="002275F2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spacing w:after="0" w:line="276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>Répondre par vrai ou faux :</w:t>
                      </w:r>
                      <w:r w:rsidR="001F5550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(2pts)</w:t>
                      </w:r>
                    </w:p>
                    <w:p w14:paraId="0CF14EC4" w14:textId="77777777" w:rsidR="00754722" w:rsidRPr="002275F2" w:rsidRDefault="006F6AFC" w:rsidP="002275F2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before="240" w:after="0" w:line="276" w:lineRule="auto"/>
                        <w:ind w:left="426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Toutes les combustions</w:t>
                      </w:r>
                      <w:r w:rsidR="00754722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 xml:space="preserve"> nécessitent du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dioxygène</w:t>
                      </w:r>
                      <w:r w:rsidR="00BE3B53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             </w:t>
                      </w:r>
                      <w:r w:rsidR="001F5550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</w:t>
                      </w:r>
                      <w:r w:rsid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           </w:t>
                      </w:r>
                      <w:r w:rsidR="001F5550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</w:t>
                      </w:r>
                      <w:r w:rsidR="0052065D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…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</w:t>
                      </w:r>
                    </w:p>
                    <w:p w14:paraId="20677BA3" w14:textId="77777777" w:rsidR="001F5550" w:rsidRPr="002275F2" w:rsidRDefault="001F5550" w:rsidP="002275F2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before="240" w:after="0" w:line="276" w:lineRule="auto"/>
                        <w:ind w:left="426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On prouve la présence du carbone avec l’eau de chaux</w:t>
                      </w:r>
                      <w:r w:rsidR="00BE3B53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</w:t>
                      </w:r>
                      <w:r w:rsidR="000C78FD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</w:t>
                      </w:r>
                      <w:r w:rsid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        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</w:t>
                      </w:r>
                      <w:r w:rsidR="0052065D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……….</w:t>
                      </w:r>
                    </w:p>
                    <w:p w14:paraId="3CFEEC2A" w14:textId="77777777" w:rsidR="00754722" w:rsidRPr="002275F2" w:rsidRDefault="00754722" w:rsidP="002275F2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before="240" w:after="0" w:line="276" w:lineRule="auto"/>
                        <w:ind w:left="426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La réaction du soufre et du fer est une réaction de combustion</w:t>
                      </w:r>
                      <w:r w:rsidR="00BE3B53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</w:t>
                      </w:r>
                      <w:r w:rsid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    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</w:t>
                      </w:r>
                      <w:r w:rsidR="001F5550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</w:t>
                      </w:r>
                      <w:r w:rsidR="000C78FD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</w:t>
                      </w:r>
                      <w:r w:rsidR="001F5550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</w:t>
                      </w:r>
                      <w:r w:rsid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</w:t>
                      </w:r>
                      <w:r w:rsid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</w:t>
                      </w: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.</w:t>
                      </w:r>
                    </w:p>
                    <w:p w14:paraId="1AB6D9D5" w14:textId="77777777" w:rsidR="00B46021" w:rsidRPr="002275F2" w:rsidRDefault="00B46021" w:rsidP="002275F2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before="240" w:after="0" w:line="276" w:lineRule="auto"/>
                        <w:ind w:left="426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Gel de l’eau est une transf</w:t>
                      </w:r>
                      <w:r w:rsidR="00754722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ormation chimique</w:t>
                      </w:r>
                      <w:r w:rsidR="00BE3B53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</w:t>
                      </w:r>
                      <w:r w:rsidR="00754722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                </w:t>
                      </w:r>
                      <w:r w:rsidR="001F5550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</w:t>
                      </w:r>
                      <w:r w:rsid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              </w:t>
                      </w:r>
                      <w:r w:rsidR="00754722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lang w:eastAsia="fr-FR"/>
                        </w:rPr>
                        <w:t xml:space="preserve">                  </w:t>
                      </w:r>
                      <w:r w:rsidR="00754722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</w:t>
                      </w:r>
                      <w:r w:rsidR="000C78FD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.</w:t>
                      </w:r>
                      <w:r w:rsidR="00754722" w:rsidRPr="002275F2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……….</w:t>
                      </w:r>
                    </w:p>
                    <w:p w14:paraId="73CF7A4C" w14:textId="77777777" w:rsidR="00E01AC4" w:rsidRPr="002275F2" w:rsidRDefault="00E01AC4" w:rsidP="002275F2">
                      <w:pPr>
                        <w:pStyle w:val="Paragraphedeliste"/>
                        <w:numPr>
                          <w:ilvl w:val="0"/>
                          <w:numId w:val="5"/>
                        </w:numPr>
                        <w:spacing w:before="240" w:after="0" w:line="276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</w:pPr>
                      <w:r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>Relier par flèche :</w:t>
                      </w:r>
                      <w:r w:rsidR="00571805" w:rsidRPr="002275F2"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3"/>
                          <w:szCs w:val="23"/>
                          <w:lang w:eastAsia="fr-FR"/>
                        </w:rPr>
                        <w:t xml:space="preserve"> (1,5pts)</w:t>
                      </w:r>
                    </w:p>
                    <w:tbl>
                      <w:tblPr>
                        <w:tblStyle w:val="Grilledutableau"/>
                        <w:tblW w:w="10773" w:type="dxa"/>
                        <w:tblInd w:w="137" w:type="dxa"/>
                        <w:tblLook w:val="04A0" w:firstRow="1" w:lastRow="0" w:firstColumn="1" w:lastColumn="0" w:noHBand="0" w:noVBand="1"/>
                      </w:tblPr>
                      <w:tblGrid>
                        <w:gridCol w:w="3114"/>
                        <w:gridCol w:w="1134"/>
                        <w:gridCol w:w="6525"/>
                      </w:tblGrid>
                      <w:tr w:rsidR="00000E17" w14:paraId="4F3A3B18" w14:textId="77777777" w:rsidTr="00AB2840">
                        <w:trPr>
                          <w:trHeight w:val="397"/>
                        </w:trPr>
                        <w:tc>
                          <w:tcPr>
                            <w:tcW w:w="3114" w:type="dxa"/>
                          </w:tcPr>
                          <w:p w14:paraId="79939F1B" w14:textId="77777777" w:rsidR="00000E17" w:rsidRPr="000C78FD" w:rsidRDefault="00000E17" w:rsidP="00C75855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ind w:left="318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Vapeur d’eau</w:t>
                            </w:r>
                            <w:r w:rsidR="00BE3B53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</w:tc>
                        <w:tc>
                          <w:tcPr>
                            <w:tcW w:w="1134" w:type="dxa"/>
                            <w:vMerge w:val="restart"/>
                          </w:tcPr>
                          <w:p w14:paraId="2F4BC56C" w14:textId="77777777" w:rsidR="00000E17" w:rsidRPr="000C78FD" w:rsidRDefault="00000E17" w:rsidP="00C75855">
                            <w:pPr>
                              <w:pStyle w:val="Paragraphedeliste"/>
                              <w:spacing w:before="240"/>
                              <w:ind w:left="0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</w:p>
                        </w:tc>
                        <w:tc>
                          <w:tcPr>
                            <w:tcW w:w="6525" w:type="dxa"/>
                          </w:tcPr>
                          <w:p w14:paraId="08E18865" w14:textId="77777777" w:rsidR="00000E17" w:rsidRPr="000C78FD" w:rsidRDefault="00000E17" w:rsidP="00EB374C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ind w:left="461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Il trouble l’eau de chaux</w:t>
                            </w:r>
                            <w:r w:rsidR="00BE3B53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</w:tc>
                      </w:tr>
                      <w:tr w:rsidR="00000E17" w14:paraId="1101DEAD" w14:textId="77777777" w:rsidTr="00AB2840">
                        <w:trPr>
                          <w:trHeight w:val="397"/>
                        </w:trPr>
                        <w:tc>
                          <w:tcPr>
                            <w:tcW w:w="3114" w:type="dxa"/>
                          </w:tcPr>
                          <w:p w14:paraId="07F9EE99" w14:textId="77777777" w:rsidR="00000E17" w:rsidRPr="000C78FD" w:rsidRDefault="00000E17" w:rsidP="00C75855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ind w:left="318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Gaz de dioxyde de carbone</w:t>
                            </w:r>
                            <w:r w:rsidR="00BE3B53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</w:tc>
                        <w:tc>
                          <w:tcPr>
                            <w:tcW w:w="1134" w:type="dxa"/>
                            <w:vMerge/>
                          </w:tcPr>
                          <w:p w14:paraId="1A43261F" w14:textId="77777777" w:rsidR="00000E17" w:rsidRPr="000C78FD" w:rsidRDefault="00000E17" w:rsidP="00C75855">
                            <w:pPr>
                              <w:pStyle w:val="Paragraphedeliste"/>
                              <w:spacing w:before="240"/>
                              <w:ind w:left="0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</w:p>
                        </w:tc>
                        <w:tc>
                          <w:tcPr>
                            <w:tcW w:w="6525" w:type="dxa"/>
                          </w:tcPr>
                          <w:p w14:paraId="1D1A3221" w14:textId="77777777" w:rsidR="00000E17" w:rsidRPr="000C78FD" w:rsidRDefault="00571805" w:rsidP="00EB374C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ind w:left="461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Il est nécessaire à la combustion</w:t>
                            </w:r>
                            <w:r w:rsidR="00BE3B53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</w:tc>
                      </w:tr>
                      <w:tr w:rsidR="00000E17" w:rsidRPr="00571805" w14:paraId="513257C1" w14:textId="77777777" w:rsidTr="00AB2840">
                        <w:trPr>
                          <w:trHeight w:val="397"/>
                        </w:trPr>
                        <w:tc>
                          <w:tcPr>
                            <w:tcW w:w="3114" w:type="dxa"/>
                          </w:tcPr>
                          <w:p w14:paraId="0FC85FA7" w14:textId="77777777" w:rsidR="00000E17" w:rsidRPr="000C78FD" w:rsidRDefault="00000E17" w:rsidP="00C75855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ind w:left="318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Gaz de dioxygène</w:t>
                            </w:r>
                            <w:r w:rsidR="00BE3B53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</w:tc>
                        <w:tc>
                          <w:tcPr>
                            <w:tcW w:w="1134" w:type="dxa"/>
                            <w:vMerge/>
                          </w:tcPr>
                          <w:p w14:paraId="150A441D" w14:textId="77777777" w:rsidR="00000E17" w:rsidRPr="000C78FD" w:rsidRDefault="00000E17" w:rsidP="00C75855">
                            <w:pPr>
                              <w:pStyle w:val="Paragraphedeliste"/>
                              <w:spacing w:before="240"/>
                              <w:ind w:left="0"/>
                              <w:jc w:val="both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sz w:val="23"/>
                                <w:szCs w:val="23"/>
                                <w:lang w:eastAsia="fr-FR"/>
                              </w:rPr>
                            </w:pPr>
                          </w:p>
                        </w:tc>
                        <w:tc>
                          <w:tcPr>
                            <w:tcW w:w="6525" w:type="dxa"/>
                          </w:tcPr>
                          <w:p w14:paraId="45E3DA16" w14:textId="77777777" w:rsidR="00000E17" w:rsidRPr="000C78FD" w:rsidRDefault="00571805" w:rsidP="00EB374C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ind w:left="464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Elle se condense en fines gouttelettes d’eau sur une paroi froide</w:t>
                            </w:r>
                            <w:r w:rsidR="00BE3B53" w:rsidRPr="000C78FD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</w:tc>
                      </w:tr>
                    </w:tbl>
                    <w:p w14:paraId="135D782F" w14:textId="77777777" w:rsidR="001938F0" w:rsidRPr="00571805" w:rsidRDefault="001938F0" w:rsidP="00571805">
                      <w:pPr>
                        <w:spacing w:before="240" w:after="0" w:line="240" w:lineRule="auto"/>
                        <w:rPr>
                          <w:rFonts w:ascii="Times New Roman" w:eastAsia="Times New Roman" w:hAnsi="Times New Roman" w:cs="Times New Roman"/>
                          <w:b/>
                          <w:bCs/>
                          <w:sz w:val="2"/>
                          <w:szCs w:val="2"/>
                          <w:lang w:eastAsia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52065D" w:rsidRPr="0080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0F93C61" wp14:editId="348E2D0E">
                <wp:simplePos x="0" y="0"/>
                <wp:positionH relativeFrom="column">
                  <wp:posOffset>7010400</wp:posOffset>
                </wp:positionH>
                <wp:positionV relativeFrom="paragraph">
                  <wp:posOffset>7959090</wp:posOffset>
                </wp:positionV>
                <wp:extent cx="323850" cy="323850"/>
                <wp:effectExtent l="19050" t="19050" r="19050" b="19050"/>
                <wp:wrapNone/>
                <wp:docPr id="9" name="Freeform: Shape 93">
                  <a:hlinkClick xmlns:a="http://schemas.openxmlformats.org/drawingml/2006/main" r:id="rId10"/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23850" cy="323850"/>
                        </a:xfrm>
                        <a:custGeom>
                          <a:avLst/>
                          <a:gdLst>
                            <a:gd name="connsiteX0" fmla="*/ 0 w 1189608"/>
                            <a:gd name="connsiteY0" fmla="*/ 927718 h 1189608"/>
                            <a:gd name="connsiteX1" fmla="*/ 0 w 1189608"/>
                            <a:gd name="connsiteY1" fmla="*/ 0 h 1189608"/>
                            <a:gd name="connsiteX2" fmla="*/ 1189608 w 1189608"/>
                            <a:gd name="connsiteY2" fmla="*/ 1189608 h 1189608"/>
                            <a:gd name="connsiteX3" fmla="*/ 261890 w 1189608"/>
                            <a:gd name="connsiteY3" fmla="*/ 1189608 h 1189608"/>
                            <a:gd name="connsiteX4" fmla="*/ 0 w 1189608"/>
                            <a:gd name="connsiteY4" fmla="*/ 927718 h 1189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89608" h="1189608">
                              <a:moveTo>
                                <a:pt x="0" y="927718"/>
                              </a:moveTo>
                              <a:lnTo>
                                <a:pt x="0" y="0"/>
                              </a:lnTo>
                              <a:lnTo>
                                <a:pt x="1189608" y="1189608"/>
                              </a:lnTo>
                              <a:lnTo>
                                <a:pt x="261890" y="1189608"/>
                              </a:lnTo>
                              <a:cubicBezTo>
                                <a:pt x="117252" y="1189608"/>
                                <a:pt x="0" y="1072356"/>
                                <a:pt x="0" y="927718"/>
                              </a:cubicBez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FA28549" id="Freeform: Shape 93" o:spid="_x0000_s1026" href="http://adrarphysic.fr/" style="position:absolute;margin-left:552pt;margin-top:626.7pt;width:25.5pt;height:25.5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89608,1189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" o:button="t" path="m,927718l,,1189608,1189608r-927718,c117252,1189608,,1072356,,927718xe" fillcolor="#8eaadb [1940]" strokecolor="black [3213]" strokeweight="1pt">
                <v:fill o:detectmouseclick="t"/>
                <v:stroke joinstyle="miter"/>
                <v:path arrowok="t" o:connecttype="custom" o:connectlocs="0,252555;0,0;323850,323850;71295,323850;0,252555" o:connectangles="0,0,0,0,0"/>
              </v:shape>
            </w:pict>
          </mc:Fallback>
        </mc:AlternateContent>
      </w:r>
      <w:r w:rsidR="0052065D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D63476E" wp14:editId="74B81C87">
                <wp:simplePos x="0" y="0"/>
                <wp:positionH relativeFrom="column">
                  <wp:posOffset>33655</wp:posOffset>
                </wp:positionH>
                <wp:positionV relativeFrom="paragraph">
                  <wp:posOffset>8301355</wp:posOffset>
                </wp:positionV>
                <wp:extent cx="2339975" cy="251460"/>
                <wp:effectExtent l="0" t="0" r="22225" b="15240"/>
                <wp:wrapNone/>
                <wp:docPr id="11" name="Freeform 37">
                  <a:hlinkClick xmlns:a="http://schemas.openxmlformats.org/drawingml/2006/main" r:id="rId10"/>
                  <a:extLst xmlns:a="http://schemas.openxmlformats.org/drawingml/2006/main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39975" cy="251460"/>
                        </a:xfrm>
                        <a:custGeom>
                          <a:avLst/>
                          <a:gdLst>
                            <a:gd name="T0" fmla="*/ 1175 w 1175"/>
                            <a:gd name="T1" fmla="*/ 0 h 675"/>
                            <a:gd name="T2" fmla="*/ 0 w 1175"/>
                            <a:gd name="T3" fmla="*/ 0 h 675"/>
                            <a:gd name="T4" fmla="*/ 0 w 1175"/>
                            <a:gd name="T5" fmla="*/ 675 h 675"/>
                            <a:gd name="T6" fmla="*/ 665 w 1175"/>
                            <a:gd name="T7" fmla="*/ 675 h 675"/>
                            <a:gd name="T8" fmla="*/ 1175 w 1175"/>
                            <a:gd name="T9" fmla="*/ 0 h 6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175" h="675">
                              <a:moveTo>
                                <a:pt x="1175" y="0"/>
                              </a:moveTo>
                              <a:lnTo>
                                <a:pt x="0" y="0"/>
                              </a:lnTo>
                              <a:lnTo>
                                <a:pt x="0" y="675"/>
                              </a:lnTo>
                              <a:lnTo>
                                <a:pt x="665" y="675"/>
                              </a:lnTo>
                              <a:lnTo>
                                <a:pt x="1175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1E0A0A8F" w14:textId="77777777" w:rsidR="004E3465" w:rsidRPr="0052065D" w:rsidRDefault="004E3465" w:rsidP="00524CFE">
                            <w:pPr>
                              <w:jc w:val="both"/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Exercice</w:t>
                            </w: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 xml:space="preserve"> 3 (</w:t>
                            </w:r>
                            <w:r w:rsidR="00524CFE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>4</w:t>
                            </w: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pts)</w:t>
                            </w:r>
                          </w:p>
                        </w:txbxContent>
                      </wps:txbx>
                      <wps:bodyPr vert="horz" wrap="square" lIns="205740" tIns="34290" rIns="68580" bIns="34290" numCol="1" anchor="ctr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D63476E" id="_x0000_s1030" href="http://adrarphysic.fr/" style="position:absolute;margin-left:2.65pt;margin-top:653.65pt;width:184.25pt;height:19.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75,6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" o:button="t" adj="-11796480,,5400" path="m1175,l,,,675r665,l1175,xe" fillcolor="#8eaadb [1940]" strokecolor="black [3213]">
                <v:fill o:detectmouseclick="t"/>
                <v:stroke joinstyle="miter"/>
                <v:formulas/>
                <v:path arrowok="t" o:connecttype="custom" o:connectlocs="2339975,0;0,0;0,251460;1324326,251460;2339975,0" o:connectangles="0,0,0,0,0" textboxrect="0,0,1175,675"/>
                <v:textbox inset="16.2pt,2.7pt,5.4pt,2.7pt">
                  <w:txbxContent>
                    <w:p w14:paraId="1E0A0A8F" w14:textId="77777777" w:rsidR="004E3465" w:rsidRPr="0052065D" w:rsidRDefault="004E3465" w:rsidP="00524CFE">
                      <w:pPr>
                        <w:jc w:val="both"/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Exercice</w:t>
                      </w: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 xml:space="preserve"> 3 (</w:t>
                      </w:r>
                      <w:r w:rsidR="00524CFE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>4</w:t>
                      </w: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pts)</w:t>
                      </w:r>
                    </w:p>
                  </w:txbxContent>
                </v:textbox>
              </v:shape>
            </w:pict>
          </mc:Fallback>
        </mc:AlternateContent>
      </w:r>
      <w:r w:rsidR="0052065D" w:rsidRPr="0080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62B5184" wp14:editId="56E31323">
                <wp:simplePos x="0" y="0"/>
                <wp:positionH relativeFrom="column">
                  <wp:posOffset>52705</wp:posOffset>
                </wp:positionH>
                <wp:positionV relativeFrom="paragraph">
                  <wp:posOffset>8320405</wp:posOffset>
                </wp:positionV>
                <wp:extent cx="7289800" cy="2142000"/>
                <wp:effectExtent l="0" t="0" r="25400" b="10795"/>
                <wp:wrapNone/>
                <wp:docPr id="8" name="Shape 2015">
                  <a:hlinkClick xmlns:a="http://schemas.openxmlformats.org/drawingml/2006/main" r:id="rId10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0" cy="2142000"/>
                        </a:xfrm>
                        <a:prstGeom prst="roundRect">
                          <a:avLst>
                            <a:gd name="adj" fmla="val 6918"/>
                          </a:avLst>
                        </a:prstGeom>
                        <a:noFill/>
                        <a:ln w="19050">
                          <a:solidFill>
                            <a:srgbClr val="A6AAA9"/>
                          </a:solidFill>
                          <a:miter lim="400000"/>
                        </a:ln>
                      </wps:spPr>
                      <wps:txbx>
                        <w:txbxContent>
                          <w:p w14:paraId="00D76E4B" w14:textId="77777777" w:rsidR="00F93C9C" w:rsidRPr="00BE0A7B" w:rsidRDefault="00BE0A7B" w:rsidP="00F93C9C">
                            <w:pPr>
                              <w:spacing w:after="0" w:line="240" w:lineRule="auto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lang w:eastAsia="fr-FR"/>
                              </w:rPr>
                              <w:fldChar w:fldCharType="begin"/>
                            </w:r>
                            <w:r w:rsidRPr="00BE0A7B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lang w:eastAsia="fr-FR"/>
                              </w:rPr>
                              <w:instrText xml:space="preserve"> HYPERLINK "http://adrarphysic.fr/" </w:instrText>
                            </w:r>
                            <w:r w:rsidRPr="00BE0A7B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lang w:eastAsia="fr-FR"/>
                              </w:rPr>
                              <w:fldChar w:fldCharType="separate"/>
                            </w:r>
                            <w:r w:rsidR="00F93C9C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Sanae a été utilisé une bouteille de gaz butane </w:t>
                            </w:r>
                            <w:r w:rsidR="00524CFE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object w:dxaOrig="900" w:dyaOrig="375" w14:anchorId="10E3BFBC">
                                <v:shape id="_x0000_i1028" type="#_x0000_t75" style="width:45pt;height:18.75pt" o:ole="">
                                  <v:imagedata r:id="rId17" o:title=""/>
                                </v:shape>
                                <o:OLEObject Type="Embed" ProgID="Equation.DSMT4" ShapeID="_x0000_i1028" DrawAspect="Content" ObjectID="_1716687648" r:id="rId18"/>
                              </w:object>
                            </w:r>
                            <w:r w:rsidR="00F93C9C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</w:t>
                            </w:r>
                            <w:r w:rsidR="00272F7C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dans la cuisine</w:t>
                            </w:r>
                            <w:r w:rsidR="00272F7C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</w:t>
                            </w:r>
                            <w:r w:rsidR="00272F7C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et deux bec</w:t>
                            </w:r>
                            <w:r w:rsidR="00E30D30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s</w:t>
                            </w:r>
                            <w:r w:rsidR="00272F7C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bunsen, elle a observé que :</w:t>
                            </w:r>
                          </w:p>
                          <w:p w14:paraId="63AEEBE4" w14:textId="77777777" w:rsidR="00272F7C" w:rsidRPr="00BE0A7B" w:rsidRDefault="00C75855" w:rsidP="00272F7C">
                            <w:pPr>
                              <w:pStyle w:val="Paragraphedeliste"/>
                              <w:numPr>
                                <w:ilvl w:val="0"/>
                                <w:numId w:val="11"/>
                              </w:numPr>
                              <w:spacing w:after="0" w:line="240" w:lineRule="auto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Lorsqu’elle</w:t>
                            </w:r>
                            <w:r w:rsidR="009C22A1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mette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une casserole sur le bec bunsen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1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: dépôt noir et une flam</w:t>
                            </w:r>
                            <w:r w:rsidR="00E30D30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me jaune éclairante.</w:t>
                            </w:r>
                          </w:p>
                          <w:p w14:paraId="489C86F4" w14:textId="77777777" w:rsidR="00C75855" w:rsidRPr="00BE0A7B" w:rsidRDefault="00C75855" w:rsidP="00272F7C">
                            <w:pPr>
                              <w:pStyle w:val="Paragraphedeliste"/>
                              <w:numPr>
                                <w:ilvl w:val="0"/>
                                <w:numId w:val="11"/>
                              </w:numPr>
                              <w:spacing w:after="0" w:line="240" w:lineRule="auto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Lorsqu’elle mette une casserole sur le bec bunsen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2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 : </w:t>
                            </w:r>
                            <w:r w:rsidRPr="00BE0A7B">
                              <w:rPr>
                                <w:rStyle w:val="Lienhypertexte"/>
                                <w:rFonts w:asciiTheme="majorBidi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</w:rPr>
                              <w:t>Resté propre</w:t>
                            </w:r>
                            <w:r w:rsidR="00E30D30" w:rsidRPr="00BE0A7B">
                              <w:rPr>
                                <w:rStyle w:val="Lienhypertexte"/>
                                <w:rFonts w:asciiTheme="majorBidi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</w:rPr>
                              <w:t xml:space="preserve"> et une flamme bleue plus chaude.</w:t>
                            </w:r>
                          </w:p>
                          <w:p w14:paraId="37F21269" w14:textId="77777777" w:rsidR="00F93C9C" w:rsidRPr="00BE0A7B" w:rsidRDefault="00E30D30" w:rsidP="0052065D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Donner le type de combustion pour le gaz butane dans les deux becs bunsen, puis</w:t>
                            </w:r>
                            <w:r w:rsidRPr="00BE0A7B">
                              <w:rPr>
                                <w:rStyle w:val="Lienhypertexte"/>
                                <w:rFonts w:asciiTheme="majorBidi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</w:rPr>
                              <w:t xml:space="preserve"> le nom de la substance formant un dépôt noir.</w:t>
                            </w:r>
                          </w:p>
                          <w:p w14:paraId="5CB922D4" w14:textId="77777777" w:rsidR="004E3465" w:rsidRPr="00BE0A7B" w:rsidRDefault="004E3465" w:rsidP="004E3465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Bec bunsen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1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 :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u w:val="none"/>
                                <w:lang w:eastAsia="fr-FR"/>
                              </w:rPr>
                              <w:t>………………………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  Bec bunsen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2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 :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u w:val="none"/>
                                <w:lang w:eastAsia="fr-FR"/>
                              </w:rPr>
                              <w:t>………………………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</w:t>
                            </w:r>
                            <w:r w:rsidRPr="00BE0A7B">
                              <w:rPr>
                                <w:rStyle w:val="Lienhypertexte"/>
                                <w:rFonts w:asciiTheme="majorBidi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</w:rPr>
                              <w:t xml:space="preserve"> Un dépôt noir :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 </w:t>
                            </w: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u w:val="none"/>
                                <w:lang w:eastAsia="fr-FR"/>
                              </w:rPr>
                              <w:t>………………………</w:t>
                            </w:r>
                          </w:p>
                          <w:p w14:paraId="457A134E" w14:textId="77777777" w:rsidR="00676C52" w:rsidRPr="00BE0A7B" w:rsidRDefault="00676C52" w:rsidP="0052065D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Ecrire le bilan chimique </w:t>
                            </w:r>
                            <w:r w:rsidR="00A307B1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 xml:space="preserve">(Bec bunsen </w:t>
                            </w:r>
                            <w:r w:rsidR="00A307B1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2</w:t>
                            </w:r>
                            <w:r w:rsidR="00A307B1"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  <w:lang w:eastAsia="fr-FR"/>
                              </w:rPr>
                              <w:t>).</w:t>
                            </w:r>
                          </w:p>
                          <w:p w14:paraId="77436D93" w14:textId="77777777" w:rsidR="00A307B1" w:rsidRPr="00BE0A7B" w:rsidRDefault="00A307B1" w:rsidP="00A307B1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u w:val="none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eastAsia="Times New Roman" w:hAnsiTheme="majorBidi" w:cstheme="majorBidi"/>
                                <w:color w:val="000000" w:themeColor="text1"/>
                                <w:u w:val="none"/>
                                <w:lang w:eastAsia="fr-FR"/>
                              </w:rPr>
                              <w:t>…………………….……………………….……………………….………………………………………….…………...</w:t>
                            </w:r>
                          </w:p>
                          <w:p w14:paraId="70CFA339" w14:textId="77777777" w:rsidR="00E30D30" w:rsidRPr="00BE0A7B" w:rsidRDefault="004E3465" w:rsidP="0052065D">
                            <w:pPr>
                              <w:pStyle w:val="Paragraphedeliste"/>
                              <w:numPr>
                                <w:ilvl w:val="0"/>
                                <w:numId w:val="12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Style w:val="tlid-translation"/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BE0A7B">
                              <w:rPr>
                                <w:rStyle w:val="Lienhypertexte"/>
                                <w:rFonts w:asciiTheme="majorBidi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</w:rPr>
                              <w:t>Proposer une solution pour éviter la formation d'un dépôt noir.</w:t>
                            </w:r>
                            <w:r w:rsidR="00BE0A7B" w:rsidRPr="00BE0A7B">
                              <w:rPr>
                                <w:rStyle w:val="Lienhypertexte"/>
                                <w:rFonts w:asciiTheme="majorBidi" w:hAnsiTheme="majorBidi" w:cstheme="majorBidi"/>
                                <w:color w:val="000000" w:themeColor="text1"/>
                                <w:sz w:val="23"/>
                                <w:szCs w:val="23"/>
                                <w:u w:val="none"/>
                              </w:rPr>
                              <w:t xml:space="preserve"> ………………………………………………………...</w:t>
                            </w:r>
                            <w:r w:rsidR="00BE0A7B" w:rsidRPr="00BE0A7B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3"/>
                                <w:szCs w:val="23"/>
                                <w:lang w:eastAsia="fr-FR"/>
                              </w:rPr>
                              <w:fldChar w:fldCharType="end"/>
                            </w:r>
                          </w:p>
                          <w:p w14:paraId="68B5C79A" w14:textId="77777777" w:rsidR="004E3465" w:rsidRPr="00267E61" w:rsidRDefault="004E3465" w:rsidP="004E3465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lang w:eastAsia="fr-FR"/>
                              </w:rPr>
                            </w:pPr>
                          </w:p>
                        </w:txbxContent>
                      </wps:txbx>
                      <wps:bodyPr wrap="square" lIns="17447" tIns="17447" rIns="17447" bIns="17447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562B5184" id="_x0000_s1031" href="http://adrarphysic.fr/" style="position:absolute;margin-left:4.15pt;margin-top:655.15pt;width:574pt;height:168.6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4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" o:button="t" filled="f" strokecolor="#a6aaa9" strokeweight="1.5pt">
                <v:fill o:detectmouseclick="t"/>
                <v:stroke miterlimit="4" joinstyle="miter"/>
                <v:textbox inset=".48464mm,.48464mm,.48464mm,.48464mm">
                  <w:txbxContent>
                    <w:p w14:paraId="00D76E4B" w14:textId="77777777" w:rsidR="00F93C9C" w:rsidRPr="00BE0A7B" w:rsidRDefault="00BE0A7B" w:rsidP="00F93C9C">
                      <w:pPr>
                        <w:spacing w:after="0" w:line="240" w:lineRule="auto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lang w:eastAsia="fr-FR"/>
                        </w:rPr>
                        <w:fldChar w:fldCharType="begin"/>
                      </w:r>
                      <w:r w:rsidRPr="00BE0A7B">
                        <w:rPr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lang w:eastAsia="fr-FR"/>
                        </w:rPr>
                        <w:instrText xml:space="preserve"> HYPERLINK "http://adrarphysic.fr/" </w:instrText>
                      </w:r>
                      <w:r w:rsidRPr="00BE0A7B">
                        <w:rPr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lang w:eastAsia="fr-FR"/>
                        </w:rPr>
                      </w:r>
                      <w:r w:rsidRPr="00BE0A7B">
                        <w:rPr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lang w:eastAsia="fr-FR"/>
                        </w:rPr>
                        <w:fldChar w:fldCharType="separate"/>
                      </w:r>
                      <w:r w:rsidR="00F93C9C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Sanae a été utilisé une bouteille de gaz butane </w:t>
                      </w:r>
                      <w:r w:rsidR="00524CFE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position w:val="-12"/>
                          <w:sz w:val="23"/>
                          <w:szCs w:val="23"/>
                          <w:u w:val="none"/>
                          <w:lang w:eastAsia="fr-FR"/>
                        </w:rPr>
                        <w:object w:dxaOrig="900" w:dyaOrig="375" w14:anchorId="10E3BFBC">
                          <v:shape id="_x0000_i1031" type="#_x0000_t75" style="width:45pt;height:18.75pt">
                            <v:imagedata r:id="rId19" o:title=""/>
                          </v:shape>
                          <o:OLEObject Type="Embed" ProgID="Equation.DSMT4" ShapeID="_x0000_i1031" DrawAspect="Content" ObjectID="_1605901738" r:id="rId20"/>
                        </w:object>
                      </w:r>
                      <w:r w:rsidR="00F93C9C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</w:t>
                      </w:r>
                      <w:r w:rsidR="00272F7C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dans la cuisine</w:t>
                      </w:r>
                      <w:r w:rsidR="00272F7C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</w:t>
                      </w:r>
                      <w:r w:rsidR="00272F7C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et deux bec</w:t>
                      </w:r>
                      <w:r w:rsidR="00E30D30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s</w:t>
                      </w:r>
                      <w:r w:rsidR="00272F7C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bunsen, elle a observé que :</w:t>
                      </w:r>
                    </w:p>
                    <w:p w14:paraId="63AEEBE4" w14:textId="77777777" w:rsidR="00272F7C" w:rsidRPr="00BE0A7B" w:rsidRDefault="00C75855" w:rsidP="00272F7C">
                      <w:pPr>
                        <w:pStyle w:val="Paragraphedeliste"/>
                        <w:numPr>
                          <w:ilvl w:val="0"/>
                          <w:numId w:val="11"/>
                        </w:numPr>
                        <w:spacing w:after="0" w:line="240" w:lineRule="auto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Lorsqu’elle</w:t>
                      </w:r>
                      <w:r w:rsidR="009C22A1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mette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une casserole sur le bec bunsen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1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: dépôt noir et une flam</w:t>
                      </w:r>
                      <w:r w:rsidR="00E30D30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me jaune éclairante.</w:t>
                      </w:r>
                    </w:p>
                    <w:p w14:paraId="489C86F4" w14:textId="77777777" w:rsidR="00C75855" w:rsidRPr="00BE0A7B" w:rsidRDefault="00C75855" w:rsidP="00272F7C">
                      <w:pPr>
                        <w:pStyle w:val="Paragraphedeliste"/>
                        <w:numPr>
                          <w:ilvl w:val="0"/>
                          <w:numId w:val="11"/>
                        </w:numPr>
                        <w:spacing w:after="0" w:line="240" w:lineRule="auto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Lorsqu’elle mette une casserole sur le bec bunsen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2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 : </w:t>
                      </w:r>
                      <w:r w:rsidRPr="00BE0A7B">
                        <w:rPr>
                          <w:rStyle w:val="Lienhypertexte"/>
                          <w:rFonts w:asciiTheme="majorBidi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</w:rPr>
                        <w:t>Resté propre</w:t>
                      </w:r>
                      <w:r w:rsidR="00E30D30" w:rsidRPr="00BE0A7B">
                        <w:rPr>
                          <w:rStyle w:val="Lienhypertexte"/>
                          <w:rFonts w:asciiTheme="majorBidi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</w:rPr>
                        <w:t xml:space="preserve"> et une flamme bleue plus chaude.</w:t>
                      </w:r>
                    </w:p>
                    <w:p w14:paraId="37F21269" w14:textId="77777777" w:rsidR="00F93C9C" w:rsidRPr="00BE0A7B" w:rsidRDefault="00E30D30" w:rsidP="0052065D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Donner le type de combustion pour le gaz butane dans les deux becs bunsen, puis</w:t>
                      </w:r>
                      <w:r w:rsidRPr="00BE0A7B">
                        <w:rPr>
                          <w:rStyle w:val="Lienhypertexte"/>
                          <w:rFonts w:asciiTheme="majorBidi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</w:rPr>
                        <w:t xml:space="preserve"> le nom de la substance formant un dépôt noir.</w:t>
                      </w:r>
                    </w:p>
                    <w:p w14:paraId="5CB922D4" w14:textId="77777777" w:rsidR="004E3465" w:rsidRPr="00BE0A7B" w:rsidRDefault="004E3465" w:rsidP="004E3465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Bec bunsen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1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 :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u w:val="none"/>
                          <w:lang w:eastAsia="fr-FR"/>
                        </w:rPr>
                        <w:t>………………………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  Bec bunsen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2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 :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u w:val="none"/>
                          <w:lang w:eastAsia="fr-FR"/>
                        </w:rPr>
                        <w:t>………………………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</w:t>
                      </w:r>
                      <w:r w:rsidRPr="00BE0A7B">
                        <w:rPr>
                          <w:rStyle w:val="Lienhypertexte"/>
                          <w:rFonts w:asciiTheme="majorBidi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</w:rPr>
                        <w:t xml:space="preserve"> Un dépôt noir :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 </w:t>
                      </w: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u w:val="none"/>
                          <w:lang w:eastAsia="fr-FR"/>
                        </w:rPr>
                        <w:t>………………………</w:t>
                      </w:r>
                    </w:p>
                    <w:p w14:paraId="457A134E" w14:textId="77777777" w:rsidR="00676C52" w:rsidRPr="00BE0A7B" w:rsidRDefault="00676C52" w:rsidP="0052065D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Ecrire le bilan chimique </w:t>
                      </w:r>
                      <w:r w:rsidR="00A307B1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 xml:space="preserve">(Bec bunsen </w:t>
                      </w:r>
                      <w:r w:rsidR="00A307B1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b/>
                          <w:bCs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2</w:t>
                      </w:r>
                      <w:r w:rsidR="00A307B1"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  <w:lang w:eastAsia="fr-FR"/>
                        </w:rPr>
                        <w:t>).</w:t>
                      </w:r>
                    </w:p>
                    <w:p w14:paraId="77436D93" w14:textId="77777777" w:rsidR="00A307B1" w:rsidRPr="00BE0A7B" w:rsidRDefault="00A307B1" w:rsidP="00A307B1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u w:val="none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eastAsia="Times New Roman" w:hAnsiTheme="majorBidi" w:cstheme="majorBidi"/>
                          <w:color w:val="000000" w:themeColor="text1"/>
                          <w:u w:val="none"/>
                          <w:lang w:eastAsia="fr-FR"/>
                        </w:rPr>
                        <w:t>…………………….……………………….……………………….………………………………………….…………...</w:t>
                      </w:r>
                    </w:p>
                    <w:p w14:paraId="70CFA339" w14:textId="77777777" w:rsidR="00E30D30" w:rsidRPr="00BE0A7B" w:rsidRDefault="004E3465" w:rsidP="0052065D">
                      <w:pPr>
                        <w:pStyle w:val="Paragraphedeliste"/>
                        <w:numPr>
                          <w:ilvl w:val="0"/>
                          <w:numId w:val="12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Style w:val="tlid-translation"/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lang w:eastAsia="fr-FR"/>
                        </w:rPr>
                      </w:pPr>
                      <w:r w:rsidRPr="00BE0A7B">
                        <w:rPr>
                          <w:rStyle w:val="Lienhypertexte"/>
                          <w:rFonts w:asciiTheme="majorBidi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</w:rPr>
                        <w:t>Proposer une solution pour éviter la formation d'un dépôt noir.</w:t>
                      </w:r>
                      <w:r w:rsidR="00BE0A7B" w:rsidRPr="00BE0A7B">
                        <w:rPr>
                          <w:rStyle w:val="Lienhypertexte"/>
                          <w:rFonts w:asciiTheme="majorBidi" w:hAnsiTheme="majorBidi" w:cstheme="majorBidi"/>
                          <w:color w:val="000000" w:themeColor="text1"/>
                          <w:sz w:val="23"/>
                          <w:szCs w:val="23"/>
                          <w:u w:val="none"/>
                        </w:rPr>
                        <w:t xml:space="preserve"> ………………………………………………………...</w:t>
                      </w:r>
                      <w:r w:rsidR="00BE0A7B" w:rsidRPr="00BE0A7B">
                        <w:rPr>
                          <w:rFonts w:asciiTheme="majorBidi" w:eastAsia="Times New Roman" w:hAnsiTheme="majorBidi" w:cstheme="majorBidi"/>
                          <w:color w:val="000000" w:themeColor="text1"/>
                          <w:sz w:val="23"/>
                          <w:szCs w:val="23"/>
                          <w:lang w:eastAsia="fr-FR"/>
                        </w:rPr>
                        <w:fldChar w:fldCharType="end"/>
                      </w:r>
                    </w:p>
                    <w:p w14:paraId="68B5C79A" w14:textId="77777777" w:rsidR="004E3465" w:rsidRPr="00267E61" w:rsidRDefault="004E3465" w:rsidP="004E3465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Fonts w:asciiTheme="majorBidi" w:eastAsia="Times New Roman" w:hAnsiTheme="majorBidi" w:cstheme="majorBidi"/>
                          <w:color w:val="000000"/>
                          <w:lang w:eastAsia="fr-F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="0052065D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0620BEA" wp14:editId="2C7006EC">
                <wp:simplePos x="0" y="0"/>
                <wp:positionH relativeFrom="column">
                  <wp:posOffset>33655</wp:posOffset>
                </wp:positionH>
                <wp:positionV relativeFrom="paragraph">
                  <wp:posOffset>4443730</wp:posOffset>
                </wp:positionV>
                <wp:extent cx="2339975" cy="251460"/>
                <wp:effectExtent l="0" t="0" r="22225" b="15240"/>
                <wp:wrapNone/>
                <wp:docPr id="32" name="Freeform 37">
                  <a:hlinkClick xmlns:a="http://schemas.openxmlformats.org/drawingml/2006/main" r:id="rId10"/>
                  <a:extLst xmlns:a="http://schemas.openxmlformats.org/drawingml/2006/main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39975" cy="251460"/>
                        </a:xfrm>
                        <a:custGeom>
                          <a:avLst/>
                          <a:gdLst>
                            <a:gd name="T0" fmla="*/ 1175 w 1175"/>
                            <a:gd name="T1" fmla="*/ 0 h 675"/>
                            <a:gd name="T2" fmla="*/ 0 w 1175"/>
                            <a:gd name="T3" fmla="*/ 0 h 675"/>
                            <a:gd name="T4" fmla="*/ 0 w 1175"/>
                            <a:gd name="T5" fmla="*/ 675 h 675"/>
                            <a:gd name="T6" fmla="*/ 665 w 1175"/>
                            <a:gd name="T7" fmla="*/ 675 h 675"/>
                            <a:gd name="T8" fmla="*/ 1175 w 1175"/>
                            <a:gd name="T9" fmla="*/ 0 h 6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175" h="675">
                              <a:moveTo>
                                <a:pt x="1175" y="0"/>
                              </a:moveTo>
                              <a:lnTo>
                                <a:pt x="0" y="0"/>
                              </a:lnTo>
                              <a:lnTo>
                                <a:pt x="0" y="675"/>
                              </a:lnTo>
                              <a:lnTo>
                                <a:pt x="665" y="675"/>
                              </a:lnTo>
                              <a:lnTo>
                                <a:pt x="1175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14:paraId="33742161" w14:textId="77777777" w:rsidR="00806952" w:rsidRPr="0052065D" w:rsidRDefault="00806952" w:rsidP="00806952">
                            <w:pPr>
                              <w:rPr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Exercice</w:t>
                            </w: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 xml:space="preserve"> </w:t>
                            </w:r>
                            <w:r w:rsidR="00A307B1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>2</w:t>
                            </w: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 xml:space="preserve"> (</w:t>
                            </w:r>
                            <w:r w:rsidR="002275F2"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en-US" w:bidi="ar-MA"/>
                              </w:rPr>
                              <w:t>8</w:t>
                            </w:r>
                            <w:r w:rsidRPr="005206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bidi="ar-MA"/>
                              </w:rPr>
                              <w:t>pts)</w:t>
                            </w:r>
                          </w:p>
                        </w:txbxContent>
                      </wps:txbx>
                      <wps:bodyPr vert="horz" wrap="square" lIns="205740" tIns="34290" rIns="68580" bIns="34290" numCol="1" anchor="ctr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0620BEA" id="_x0000_s1032" href="http://adrarphysic.fr/" style="position:absolute;margin-left:2.65pt;margin-top:349.9pt;width:184.25pt;height:19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75,6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" o:button="t" adj="-11796480,,5400" path="m1175,l,,,675r665,l1175,xe" fillcolor="#8eaadb [1940]" strokecolor="black [3213]">
                <v:fill o:detectmouseclick="t"/>
                <v:stroke joinstyle="miter"/>
                <v:formulas/>
                <v:path arrowok="t" o:connecttype="custom" o:connectlocs="2339975,0;0,0;0,251460;1324326,251460;2339975,0" o:connectangles="0,0,0,0,0" textboxrect="0,0,1175,675"/>
                <v:textbox inset="16.2pt,2.7pt,5.4pt,2.7pt">
                  <w:txbxContent>
                    <w:p w14:paraId="33742161" w14:textId="77777777" w:rsidR="00806952" w:rsidRPr="0052065D" w:rsidRDefault="00806952" w:rsidP="00806952">
                      <w:pPr>
                        <w:rPr>
                          <w:color w:val="000000" w:themeColor="text1"/>
                          <w:sz w:val="24"/>
                          <w:szCs w:val="24"/>
                        </w:rPr>
                      </w:pP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Exercice</w:t>
                      </w: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 xml:space="preserve"> </w:t>
                      </w:r>
                      <w:r w:rsidR="00A307B1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>2</w:t>
                      </w: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 xml:space="preserve"> (</w:t>
                      </w:r>
                      <w:r w:rsidR="002275F2"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en-US" w:bidi="ar-MA"/>
                        </w:rPr>
                        <w:t>8</w:t>
                      </w:r>
                      <w:r w:rsidRPr="0052065D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bidi="ar-MA"/>
                        </w:rPr>
                        <w:t>pts)</w:t>
                      </w:r>
                    </w:p>
                  </w:txbxContent>
                </v:textbox>
              </v:shape>
            </w:pict>
          </mc:Fallback>
        </mc:AlternateContent>
      </w:r>
      <w:r w:rsidR="0052065D" w:rsidRPr="0080695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0C64953" wp14:editId="31F7DAD5">
                <wp:simplePos x="0" y="0"/>
                <wp:positionH relativeFrom="column">
                  <wp:posOffset>43180</wp:posOffset>
                </wp:positionH>
                <wp:positionV relativeFrom="paragraph">
                  <wp:posOffset>4462780</wp:posOffset>
                </wp:positionV>
                <wp:extent cx="7289800" cy="3816000"/>
                <wp:effectExtent l="0" t="0" r="25400" b="13335"/>
                <wp:wrapNone/>
                <wp:docPr id="29" name="Shape 2015">
                  <a:hlinkClick xmlns:a="http://schemas.openxmlformats.org/drawingml/2006/main" r:id="rId10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89800" cy="3816000"/>
                        </a:xfrm>
                        <a:prstGeom prst="roundRect">
                          <a:avLst>
                            <a:gd name="adj" fmla="val 6918"/>
                          </a:avLst>
                        </a:prstGeom>
                        <a:noFill/>
                        <a:ln w="19050">
                          <a:solidFill>
                            <a:srgbClr val="A6AAA9"/>
                          </a:solidFill>
                          <a:miter lim="400000"/>
                        </a:ln>
                      </wps:spPr>
                      <wps:txbx>
                        <w:txbxContent>
                          <w:p w14:paraId="42689D2B" w14:textId="77777777" w:rsidR="009E5D71" w:rsidRPr="00075801" w:rsidRDefault="004C1472" w:rsidP="00F93C9C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La</w:t>
                            </w:r>
                            <w:r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combustion</w:t>
                            </w:r>
                            <w:r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707C01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e</w:t>
                            </w:r>
                            <w:r w:rsidR="00707C01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2275F2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1260" w:dyaOrig="375" w14:anchorId="0C3F4F84">
                                <v:shape id="_x0000_i1029" type="#_x0000_t75" style="width:63pt;height:18.75pt" o:ole="">
                                  <v:imagedata r:id="rId21" o:title=""/>
                                </v:shape>
                                <o:OLEObject Type="Embed" ProgID="Equation.DSMT4" ShapeID="_x0000_i1029" DrawAspect="Content" ObjectID="_1716687649" r:id="rId22"/>
                              </w:objec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</w:t>
                            </w:r>
                            <w:r w:rsidR="005C51E0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e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E240B7" w:rsidRPr="00267E6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m</w:t>
                            </w:r>
                            <w:r w:rsidR="00267E61" w:rsidRPr="00267E6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éthane</w:t>
                            </w:r>
                            <w:r w:rsidR="00267E6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0F3FA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855" w:dyaOrig="375" w14:anchorId="73DA219D">
                                <v:shape id="_x0000_i1030" type="#_x0000_t75" style="width:42.75pt;height:18.75pt" o:ole="">
                                  <v:imagedata r:id="rId23" o:title=""/>
                                </v:shape>
                                <o:OLEObject Type="Embed" ProgID="Equation.DSMT4" ShapeID="_x0000_i1030" DrawAspect="Content" ObjectID="_1716687650" r:id="rId24"/>
                              </w:objec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ans une masse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A307B1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435" w:dyaOrig="375" w14:anchorId="124879C0">
                                <v:shape id="_x0000_i1031" type="#_x0000_t75" style="width:21.75pt;height:18.75pt" o:ole="">
                                  <v:imagedata r:id="rId25" o:title=""/>
                                </v:shape>
                                <o:OLEObject Type="Embed" ProgID="Equation.DSMT4" ShapeID="_x0000_i1031" DrawAspect="Content" ObjectID="_1716687651" r:id="rId26"/>
                              </w:objec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de </w:t>
                            </w:r>
                            <w:r w:rsidR="00267E6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ioxygène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267E61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540" w:dyaOrig="375" w14:anchorId="01737C04">
                                <v:shape id="_x0000_i1032" type="#_x0000_t75" style="width:27pt;height:18.75pt" o:ole="">
                                  <v:imagedata r:id="rId27" o:title=""/>
                                </v:shape>
                                <o:OLEObject Type="Embed" ProgID="Equation.DSMT4" ShapeID="_x0000_i1032" DrawAspect="Content" ObjectID="_1716687652" r:id="rId28"/>
                              </w:objec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conduit à la formation de</w: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2275F2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1260" w:dyaOrig="375" w14:anchorId="466960F2">
                                <v:shape id="_x0000_i1033" type="#_x0000_t75" style="width:63pt;height:18.75pt" o:ole="">
                                  <v:imagedata r:id="rId29" o:title=""/>
                                </v:shape>
                                <o:OLEObject Type="Embed" ProgID="Equation.DSMT4" ShapeID="_x0000_i1033" DrawAspect="Content" ObjectID="_1716687653" r:id="rId30"/>
                              </w:object>
                            </w:r>
                            <w:r w:rsidR="00292E6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de dioxyde de </w:t>
                            </w:r>
                            <w:r w:rsidR="00267E6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carbone</w:t>
                            </w:r>
                            <w:r w:rsidR="0040499B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0F3FA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705" w:dyaOrig="375" w14:anchorId="53B9064C">
                                <v:shape id="_x0000_i1034" type="#_x0000_t75" style="width:35.25pt;height:18.75pt" o:ole="">
                                  <v:imagedata r:id="rId31" o:title=""/>
                                </v:shape>
                                <o:OLEObject Type="Embed" ProgID="Equation.DSMT4" ShapeID="_x0000_i1034" DrawAspect="Content" ObjectID="_1716687654" r:id="rId32"/>
                              </w:object>
                            </w:r>
                            <w:r w:rsidR="0040499B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et </w:t>
                            </w:r>
                            <w:r w:rsidR="00A307B1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945" w:dyaOrig="375" w14:anchorId="7C336381">
                                <v:shape id="_x0000_i1035" type="#_x0000_t75" style="width:47.25pt;height:18.75pt" o:ole="">
                                  <v:imagedata r:id="rId33" o:title=""/>
                                </v:shape>
                                <o:OLEObject Type="Embed" ProgID="Equation.DSMT4" ShapeID="_x0000_i1035" DrawAspect="Content" ObjectID="_1716687655" r:id="rId34"/>
                              </w:object>
                            </w:r>
                            <w:r w:rsidR="0040499B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de </w:t>
                            </w:r>
                            <w:proofErr w:type="gramStart"/>
                            <w:r w:rsidR="00267E6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l’eau</w:t>
                            </w:r>
                            <w:r w:rsidR="0040499B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proofErr w:type="gramEnd"/>
                            <w:r w:rsidR="000F3FAC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12"/>
                                <w:sz w:val="23"/>
                                <w:szCs w:val="23"/>
                                <w:lang w:eastAsia="fr-FR"/>
                              </w:rPr>
                              <w:object w:dxaOrig="735" w:dyaOrig="375" w14:anchorId="5A7D3A28">
                                <v:shape id="_x0000_i1036" type="#_x0000_t75" style="width:36.75pt;height:18.75pt" o:ole="">
                                  <v:imagedata r:id="rId35" o:title=""/>
                                </v:shape>
                                <o:OLEObject Type="Embed" ProgID="Equation.DSMT4" ShapeID="_x0000_i1036" DrawAspect="Content" ObjectID="_1716687656" r:id="rId36"/>
                              </w:object>
                            </w:r>
                            <w:r w:rsidR="0040499B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  <w:p w14:paraId="426249F8" w14:textId="77777777" w:rsidR="0040499B" w:rsidRPr="00075801" w:rsidRDefault="0040499B" w:rsidP="002275F2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onnez les corps :</w:t>
                            </w:r>
                          </w:p>
                          <w:p w14:paraId="4FBC96A5" w14:textId="77777777" w:rsidR="0040499B" w:rsidRPr="00075801" w:rsidRDefault="00970F4C" w:rsidP="00F578B9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spacing w:after="0" w:line="240" w:lineRule="auto"/>
                              <w:ind w:left="851" w:hanging="284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Réactifs :</w:t>
                            </w:r>
                            <w:r w:rsidR="00110826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  <w:r w:rsidR="00110826" w:rsidRP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…………………………………………………………………………………………………</w:t>
                            </w:r>
                            <w:r w:rsid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  <w:p w14:paraId="10EC12D5" w14:textId="77777777" w:rsidR="00970F4C" w:rsidRPr="00075801" w:rsidRDefault="00970F4C" w:rsidP="00F578B9">
                            <w:pPr>
                              <w:pStyle w:val="Paragraphedeliste"/>
                              <w:numPr>
                                <w:ilvl w:val="0"/>
                                <w:numId w:val="10"/>
                              </w:numPr>
                              <w:spacing w:after="0" w:line="240" w:lineRule="auto"/>
                              <w:ind w:left="851" w:hanging="284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Produits :</w:t>
                            </w:r>
                            <w:r w:rsidR="00110826" w:rsidRP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 xml:space="preserve"> …………………………………………………………………………………………………………</w:t>
                            </w:r>
                          </w:p>
                          <w:p w14:paraId="4B9B3584" w14:textId="77777777" w:rsidR="0040499B" w:rsidRPr="00075801" w:rsidRDefault="00F578B9" w:rsidP="002275F2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Ecrire le bilan chimique de cette transformation chimique.</w:t>
                            </w:r>
                          </w:p>
                          <w:p w14:paraId="1C60F560" w14:textId="77777777" w:rsidR="00BD1C20" w:rsidRPr="00075801" w:rsidRDefault="00BD1C20" w:rsidP="00BD1C20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……………….……………………….……………………….……………………….……………………</w:t>
                            </w:r>
                            <w:r w:rsid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..</w:t>
                            </w:r>
                          </w:p>
                          <w:p w14:paraId="4EB23758" w14:textId="77777777" w:rsidR="00BD1C20" w:rsidRPr="00075801" w:rsidRDefault="00BD1C20" w:rsidP="002275F2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onner la définition de la loi de conservation des masses.</w:t>
                            </w:r>
                          </w:p>
                          <w:p w14:paraId="26021226" w14:textId="77777777" w:rsidR="00BD1C20" w:rsidRPr="00075801" w:rsidRDefault="00BD1C20" w:rsidP="00BD1C20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…………………….……………………….……………………….……………………….…………………</w:t>
                            </w:r>
                            <w:r w:rsidR="00075801">
                              <w:rPr>
                                <w:rFonts w:ascii="Times New Roman" w:eastAsia="Times New Roman" w:hAnsi="Times New Roman" w:cs="Times New Roman"/>
                                <w:sz w:val="23"/>
                                <w:szCs w:val="23"/>
                                <w:lang w:eastAsia="fr-FR"/>
                              </w:rPr>
                              <w:t>…..</w:t>
                            </w:r>
                          </w:p>
                          <w:p w14:paraId="387EF3DA" w14:textId="77777777" w:rsidR="00F578B9" w:rsidRPr="00075801" w:rsidRDefault="00F578B9" w:rsidP="002275F2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Calculer la masse de </w:t>
                            </w:r>
                            <w:r w:rsidR="00267E6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ioxygène</w:t>
                            </w:r>
                            <w:r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</w:p>
                          <w:p w14:paraId="795DC6F0" w14:textId="77777777" w:rsidR="00BD1C20" w:rsidRDefault="00BD1C20" w:rsidP="00BD1C20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</w:pPr>
                            <w:r w:rsidRP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………….……………………….……………………….……………………….……………………</w:t>
                            </w:r>
                            <w:r w:rsidR="00075801" w:rsidRP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…</w:t>
                            </w:r>
                            <w:r w:rsidRP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</w:t>
                            </w:r>
                            <w:r w:rsidR="006E3E68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..</w:t>
                            </w:r>
                            <w:r w:rsidRP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……………………….……………………….……………………….……………………….……………………….…</w:t>
                            </w:r>
                            <w:r w:rsid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..</w:t>
                            </w:r>
                            <w:r w:rsidRP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……….……………………….……………………….……………………….……………</w:t>
                            </w:r>
                            <w:r w:rsidR="00267E61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……………</w:t>
                            </w:r>
                            <w:r w:rsidR="006E3E68">
                              <w:rPr>
                                <w:rFonts w:ascii="Times New Roman" w:eastAsia="Times New Roman" w:hAnsi="Times New Roman" w:cs="Times New Roman"/>
                                <w:lang w:eastAsia="fr-FR"/>
                              </w:rPr>
                              <w:t>…</w:t>
                            </w:r>
                          </w:p>
                          <w:p w14:paraId="1DA5CFBD" w14:textId="77777777" w:rsidR="00AB2840" w:rsidRDefault="005C51E0" w:rsidP="002275F2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Sachant que la combustion de </w:t>
                            </w:r>
                            <w:r w:rsidR="000F3FAC" w:rsidRP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position w:val="-10"/>
                                <w:sz w:val="23"/>
                                <w:szCs w:val="23"/>
                                <w:lang w:eastAsia="fr-FR"/>
                              </w:rPr>
                              <w:object w:dxaOrig="540" w:dyaOrig="300" w14:anchorId="112CF8C2">
                                <v:shape id="_x0000_i1037" type="#_x0000_t75" style="width:27pt;height:15pt" o:ole="">
                                  <v:imagedata r:id="rId37" o:title=""/>
                                </v:shape>
                                <o:OLEObject Type="Embed" ProgID="Equation.DSMT4" ShapeID="_x0000_i1037" DrawAspect="Content" ObjectID="_1716687657" r:id="rId38"/>
                              </w:object>
                            </w:r>
                            <w:r w:rsidRP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de méthane nécessite </w:t>
                            </w:r>
                            <w:bookmarkStart w:id="2" w:name="MTBlankEqn"/>
                            <w:r w:rsidR="000F3FAC" w:rsidRPr="000F3FAC">
                              <w:rPr>
                                <w:rFonts w:asciiTheme="majorBidi" w:hAnsiTheme="majorBidi" w:cstheme="majorBidi"/>
                                <w:position w:val="-8"/>
                                <w:sz w:val="23"/>
                                <w:szCs w:val="23"/>
                              </w:rPr>
                              <w:object w:dxaOrig="675" w:dyaOrig="285" w14:anchorId="054FF75B">
                                <v:shape id="_x0000_i1038" type="#_x0000_t75" style="width:33.75pt;height:14.25pt" o:ole="">
                                  <v:imagedata r:id="rId39" o:title=""/>
                                </v:shape>
                                <o:OLEObject Type="Embed" ProgID="Equation.DSMT4" ShapeID="_x0000_i1038" DrawAspect="Content" ObjectID="_1716687658" r:id="rId40"/>
                              </w:object>
                            </w:r>
                            <w:bookmarkEnd w:id="2"/>
                            <w:r w:rsidR="009D553A" w:rsidRP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de dioxygène, calculer la masse de méthane qui brule </w:t>
                            </w:r>
                            <w:r w:rsidR="000C1F16" w:rsidRPr="000C1F16">
                              <w:rPr>
                                <w:rFonts w:asciiTheme="majorBidi" w:hAnsiTheme="majorBidi" w:cstheme="majorBidi"/>
                                <w:position w:val="-8"/>
                                <w:sz w:val="23"/>
                                <w:szCs w:val="23"/>
                              </w:rPr>
                              <w:object w:dxaOrig="705" w:dyaOrig="285" w14:anchorId="67D11F78">
                                <v:shape id="_x0000_i1039" type="#_x0000_t75" style="width:35.25pt;height:14.25pt" o:ole="">
                                  <v:imagedata r:id="rId41" o:title=""/>
                                </v:shape>
                                <o:OLEObject Type="Embed" ProgID="Equation.DSMT4" ShapeID="_x0000_i1039" DrawAspect="Content" ObjectID="_1716687659" r:id="rId42"/>
                              </w:object>
                            </w:r>
                            <w:r w:rsidR="009D553A" w:rsidRPr="009D553A">
                              <w:rPr>
                                <w:rFonts w:asciiTheme="majorBidi" w:hAnsiTheme="majorBidi" w:cstheme="majorBidi"/>
                                <w:sz w:val="23"/>
                                <w:szCs w:val="23"/>
                              </w:rPr>
                              <w:t>de</w:t>
                            </w:r>
                            <w:r w:rsidR="009D553A" w:rsidRP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dioxygène</w:t>
                            </w:r>
                            <w:r w:rsid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.</w:t>
                            </w:r>
                            <w:r w:rsidR="00AB2840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 </w:t>
                            </w:r>
                          </w:p>
                          <w:p w14:paraId="7D1F4486" w14:textId="77777777" w:rsidR="006E3E68" w:rsidRDefault="00AB2840" w:rsidP="00AB2840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...….</w:t>
                            </w:r>
                          </w:p>
                          <w:p w14:paraId="3394B1BB" w14:textId="77777777" w:rsidR="009D553A" w:rsidRDefault="009D553A" w:rsidP="002275F2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spacing w:after="0" w:line="240" w:lineRule="auto"/>
                              <w:ind w:left="284" w:hanging="283"/>
                              <w:jc w:val="both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Calculer le volume </w:t>
                            </w:r>
                            <w:r w:rsidR="00AB2840" w:rsidRPr="00075801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de </w:t>
                            </w:r>
                            <w:r w:rsidR="00AB2840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 xml:space="preserve">dioxygène nécessaire pour réaliser la combustion de </w:t>
                            </w:r>
                            <w:r w:rsidR="000F3FAC" w:rsidRPr="009D55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position w:val="-10"/>
                                <w:sz w:val="23"/>
                                <w:szCs w:val="23"/>
                                <w:lang w:eastAsia="fr-FR"/>
                              </w:rPr>
                              <w:object w:dxaOrig="540" w:dyaOrig="300" w14:anchorId="5CB12E63">
                                <v:shape id="_x0000_i1040" type="#_x0000_t75" style="width:27pt;height:15pt" o:ole="">
                                  <v:imagedata r:id="rId43" o:title=""/>
                                </v:shape>
                                <o:OLEObject Type="Embed" ProgID="Equation.DSMT4" ShapeID="_x0000_i1040" DrawAspect="Content" ObjectID="_1716687660" r:id="rId44"/>
                              </w:object>
                            </w:r>
                            <w:r w:rsidR="00AB2840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de méthane.</w:t>
                            </w:r>
                          </w:p>
                          <w:p w14:paraId="6A731FE2" w14:textId="77777777" w:rsidR="002275F2" w:rsidRPr="002275F2" w:rsidRDefault="002275F2" w:rsidP="002275F2">
                            <w:pPr>
                              <w:pStyle w:val="Paragraphedeliste"/>
                              <w:spacing w:after="0" w:line="240" w:lineRule="auto"/>
                              <w:ind w:left="567"/>
                              <w:jc w:val="both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</w:pPr>
                            <w:r w:rsidRPr="002275F2"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………………………………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sz w:val="23"/>
                                <w:szCs w:val="23"/>
                                <w:lang w:eastAsia="fr-FR"/>
                              </w:rPr>
                              <w:t>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wrap="square" lIns="17447" tIns="17447" rIns="17447" bIns="17447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60C64953" id="_x0000_s1033" href="http://adrarphysic.fr/" style="position:absolute;margin-left:3.4pt;margin-top:351.4pt;width:574pt;height:300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45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" o:button="t" filled="f" strokecolor="#a6aaa9" strokeweight="1.5pt">
                <v:fill o:detectmouseclick="t"/>
                <v:stroke miterlimit="4" joinstyle="miter"/>
                <v:textbox inset=".48464mm,.48464mm,.48464mm,.48464mm">
                  <w:txbxContent>
                    <w:p w14:paraId="42689D2B" w14:textId="77777777" w:rsidR="009E5D71" w:rsidRPr="00075801" w:rsidRDefault="004C1472" w:rsidP="00F93C9C">
                      <w:pPr>
                        <w:spacing w:after="0" w:line="240" w:lineRule="auto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La</w:t>
                      </w:r>
                      <w:r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combustion</w:t>
                      </w:r>
                      <w:r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707C01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e</w:t>
                      </w:r>
                      <w:r w:rsidR="00707C01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2275F2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1260" w:dyaOrig="375" w14:anchorId="0C3F4F84">
                          <v:shape id="_x0000_i1033" type="#_x0000_t75" style="width:63pt;height:18.75pt">
                            <v:imagedata r:id="rId45" o:title=""/>
                          </v:shape>
                          <o:OLEObject Type="Embed" ProgID="Equation.DSMT4" ShapeID="_x0000_i1033" DrawAspect="Content" ObjectID="_1605901739" r:id="rId46"/>
                        </w:objec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</w:t>
                      </w:r>
                      <w:r w:rsidR="005C51E0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e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E240B7" w:rsidRPr="00267E6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m</w:t>
                      </w:r>
                      <w:r w:rsidR="00267E61" w:rsidRPr="00267E6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éthane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0F3FA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855" w:dyaOrig="375" w14:anchorId="73DA219D">
                          <v:shape id="_x0000_i1035" type="#_x0000_t75" style="width:42.75pt;height:18.75pt">
                            <v:imagedata r:id="rId47" o:title=""/>
                          </v:shape>
                          <o:OLEObject Type="Embed" ProgID="Equation.DSMT4" ShapeID="_x0000_i1035" DrawAspect="Content" ObjectID="_1605901740" r:id="rId48"/>
                        </w:objec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ans une masse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A307B1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435" w:dyaOrig="375" w14:anchorId="124879C0">
                          <v:shape id="_x0000_i1037" type="#_x0000_t75" style="width:21.75pt;height:18.75pt">
                            <v:imagedata r:id="rId49" o:title=""/>
                          </v:shape>
                          <o:OLEObject Type="Embed" ProgID="Equation.DSMT4" ShapeID="_x0000_i1037" DrawAspect="Content" ObjectID="_1605901741" r:id="rId50"/>
                        </w:objec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de 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ioxygène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267E61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540" w:dyaOrig="375" w14:anchorId="01737C04">
                          <v:shape id="_x0000_i1039" type="#_x0000_t75" style="width:27pt;height:18.75pt">
                            <v:imagedata r:id="rId51" o:title=""/>
                          </v:shape>
                          <o:OLEObject Type="Embed" ProgID="Equation.DSMT4" ShapeID="_x0000_i1039" DrawAspect="Content" ObjectID="_1605901742" r:id="rId52"/>
                        </w:objec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conduit à la formation de</w: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b/>
                          <w:bCs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2275F2" w:rsidRPr="00075801">
                        <w:rPr>
                          <w:rFonts w:ascii="Times New Roman" w:eastAsia="Times New Roman" w:hAnsi="Times New Roman" w:cs="Times New Roman"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1260" w:dyaOrig="375" w14:anchorId="466960F2">
                          <v:shape id="_x0000_i1041" type="#_x0000_t75" style="width:63pt;height:18.75pt">
                            <v:imagedata r:id="rId53" o:title=""/>
                          </v:shape>
                          <o:OLEObject Type="Embed" ProgID="Equation.DSMT4" ShapeID="_x0000_i1041" DrawAspect="Content" ObjectID="_1605901743" r:id="rId54"/>
                        </w:object>
                      </w:r>
                      <w:r w:rsidR="00292E6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de dioxyde de 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carbone</w:t>
                      </w:r>
                      <w:r w:rsidR="0040499B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0F3FA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705" w:dyaOrig="375" w14:anchorId="53B9064C">
                          <v:shape id="_x0000_i1043" type="#_x0000_t75" style="width:35.25pt;height:18.75pt">
                            <v:imagedata r:id="rId55" o:title=""/>
                          </v:shape>
                          <o:OLEObject Type="Embed" ProgID="Equation.DSMT4" ShapeID="_x0000_i1043" DrawAspect="Content" ObjectID="_1605901744" r:id="rId56"/>
                        </w:object>
                      </w:r>
                      <w:r w:rsidR="0040499B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et </w:t>
                      </w:r>
                      <w:r w:rsidR="00A307B1" w:rsidRPr="00075801">
                        <w:rPr>
                          <w:rFonts w:ascii="Times New Roman" w:eastAsia="Times New Roman" w:hAnsi="Times New Roman" w:cs="Times New Roman"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945" w:dyaOrig="375" w14:anchorId="7C336381">
                          <v:shape id="_x0000_i1045" type="#_x0000_t75" style="width:47.25pt;height:18.75pt">
                            <v:imagedata r:id="rId57" o:title=""/>
                          </v:shape>
                          <o:OLEObject Type="Embed" ProgID="Equation.DSMT4" ShapeID="_x0000_i1045" DrawAspect="Content" ObjectID="_1605901745" r:id="rId58"/>
                        </w:object>
                      </w:r>
                      <w:r w:rsidR="0040499B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de 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l’eau</w:t>
                      </w:r>
                      <w:r w:rsidR="0040499B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0F3FAC" w:rsidRPr="00075801">
                        <w:rPr>
                          <w:rFonts w:ascii="Times New Roman" w:eastAsia="Times New Roman" w:hAnsi="Times New Roman" w:cs="Times New Roman"/>
                          <w:color w:val="000000"/>
                          <w:position w:val="-12"/>
                          <w:sz w:val="23"/>
                          <w:szCs w:val="23"/>
                          <w:lang w:eastAsia="fr-FR"/>
                        </w:rPr>
                        <w:object w:dxaOrig="735" w:dyaOrig="375" w14:anchorId="5A7D3A28">
                          <v:shape id="_x0000_i1047" type="#_x0000_t75" style="width:36.75pt;height:18.75pt">
                            <v:imagedata r:id="rId59" o:title=""/>
                          </v:shape>
                          <o:OLEObject Type="Embed" ProgID="Equation.DSMT4" ShapeID="_x0000_i1047" DrawAspect="Content" ObjectID="_1605901746" r:id="rId60"/>
                        </w:object>
                      </w:r>
                      <w:r w:rsidR="0040499B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.</w:t>
                      </w:r>
                    </w:p>
                    <w:p w14:paraId="426249F8" w14:textId="77777777" w:rsidR="0040499B" w:rsidRPr="00075801" w:rsidRDefault="0040499B" w:rsidP="002275F2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onnez les corps :</w:t>
                      </w:r>
                    </w:p>
                    <w:p w14:paraId="4FBC96A5" w14:textId="77777777" w:rsidR="0040499B" w:rsidRPr="00075801" w:rsidRDefault="00970F4C" w:rsidP="00F578B9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spacing w:after="0" w:line="240" w:lineRule="auto"/>
                        <w:ind w:left="851" w:hanging="284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Réactifs :</w:t>
                      </w:r>
                      <w:r w:rsidR="00110826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  <w:r w:rsidR="00110826" w:rsidRP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…………………………………………………………………………………………………</w:t>
                      </w:r>
                      <w:r w:rsid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.</w:t>
                      </w:r>
                    </w:p>
                    <w:p w14:paraId="10EC12D5" w14:textId="77777777" w:rsidR="00970F4C" w:rsidRPr="00075801" w:rsidRDefault="00970F4C" w:rsidP="00F578B9">
                      <w:pPr>
                        <w:pStyle w:val="Paragraphedeliste"/>
                        <w:numPr>
                          <w:ilvl w:val="0"/>
                          <w:numId w:val="10"/>
                        </w:numPr>
                        <w:spacing w:after="0" w:line="240" w:lineRule="auto"/>
                        <w:ind w:left="851" w:hanging="284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Produits :</w:t>
                      </w:r>
                      <w:r w:rsidR="00110826" w:rsidRP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 xml:space="preserve"> …………………………………………………………………………………………………………</w:t>
                      </w:r>
                    </w:p>
                    <w:p w14:paraId="4B9B3584" w14:textId="77777777" w:rsidR="0040499B" w:rsidRPr="00075801" w:rsidRDefault="00F578B9" w:rsidP="002275F2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Ecrire le bilan chimique de cette transformation chimique.</w:t>
                      </w:r>
                    </w:p>
                    <w:p w14:paraId="1C60F560" w14:textId="77777777" w:rsidR="00BD1C20" w:rsidRPr="00075801" w:rsidRDefault="00BD1C20" w:rsidP="00BD1C20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……………….……………………….……………………….……………………….……………………</w:t>
                      </w:r>
                      <w:r w:rsid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..</w:t>
                      </w:r>
                    </w:p>
                    <w:p w14:paraId="4EB23758" w14:textId="77777777" w:rsidR="00BD1C20" w:rsidRPr="00075801" w:rsidRDefault="00BD1C20" w:rsidP="002275F2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onner la définition de la loi de conservation des masses.</w:t>
                      </w:r>
                    </w:p>
                    <w:p w14:paraId="26021226" w14:textId="77777777" w:rsidR="00BD1C20" w:rsidRPr="00075801" w:rsidRDefault="00BD1C20" w:rsidP="00BD1C20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…………………….……………………….……………………….……………………….…………………</w:t>
                      </w:r>
                      <w:r w:rsidR="00075801">
                        <w:rPr>
                          <w:rFonts w:ascii="Times New Roman" w:eastAsia="Times New Roman" w:hAnsi="Times New Roman" w:cs="Times New Roman"/>
                          <w:sz w:val="23"/>
                          <w:szCs w:val="23"/>
                          <w:lang w:eastAsia="fr-FR"/>
                        </w:rPr>
                        <w:t>…..</w:t>
                      </w:r>
                    </w:p>
                    <w:p w14:paraId="387EF3DA" w14:textId="77777777" w:rsidR="00F578B9" w:rsidRPr="00075801" w:rsidRDefault="00F578B9" w:rsidP="002275F2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Calculer la masse de 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dioxygène</w:t>
                      </w:r>
                      <w:r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>.</w:t>
                      </w:r>
                    </w:p>
                    <w:p w14:paraId="795DC6F0" w14:textId="77777777" w:rsidR="00BD1C20" w:rsidRDefault="00BD1C20" w:rsidP="00BD1C20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</w:pPr>
                      <w:r w:rsidRP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………….……………………….……………………….……………………….……………………</w:t>
                      </w:r>
                      <w:r w:rsidR="00075801" w:rsidRP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…</w:t>
                      </w:r>
                      <w:r w:rsidRP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</w:t>
                      </w:r>
                      <w:r w:rsidR="006E3E68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..</w:t>
                      </w:r>
                      <w:r w:rsidRP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……………………….……………………….……………………….……………………….……………………….…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..</w:t>
                      </w:r>
                      <w:r w:rsidRP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……….……………………….……………………….……………………….……………</w:t>
                      </w:r>
                      <w:r w:rsidR="00267E61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……………</w:t>
                      </w:r>
                      <w:r w:rsidR="006E3E68">
                        <w:rPr>
                          <w:rFonts w:ascii="Times New Roman" w:eastAsia="Times New Roman" w:hAnsi="Times New Roman" w:cs="Times New Roman"/>
                          <w:lang w:eastAsia="fr-FR"/>
                        </w:rPr>
                        <w:t>…</w:t>
                      </w:r>
                    </w:p>
                    <w:p w14:paraId="1DA5CFBD" w14:textId="77777777" w:rsidR="00AB2840" w:rsidRDefault="005C51E0" w:rsidP="002275F2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9D553A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Sachant que la combustion de </w:t>
                      </w:r>
                      <w:r w:rsidR="000F3FAC" w:rsidRPr="009D553A">
                        <w:rPr>
                          <w:rFonts w:asciiTheme="majorBidi" w:eastAsia="Times New Roman" w:hAnsiTheme="majorBidi" w:cstheme="majorBidi"/>
                          <w:color w:val="000000"/>
                          <w:position w:val="-10"/>
                          <w:sz w:val="23"/>
                          <w:szCs w:val="23"/>
                          <w:lang w:eastAsia="fr-FR"/>
                        </w:rPr>
                        <w:object w:dxaOrig="540" w:dyaOrig="300" w14:anchorId="112CF8C2">
                          <v:shape id="_x0000_i1049" type="#_x0000_t75" style="width:27pt;height:15pt">
                            <v:imagedata r:id="rId61" o:title=""/>
                          </v:shape>
                          <o:OLEObject Type="Embed" ProgID="Equation.DSMT4" ShapeID="_x0000_i1049" DrawAspect="Content" ObjectID="_1605901747" r:id="rId62"/>
                        </w:object>
                      </w:r>
                      <w:r w:rsidRPr="009D553A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de méthane nécessite </w:t>
                      </w:r>
                      <w:bookmarkStart w:id="3" w:name="MTBlankEqn"/>
                      <w:r w:rsidR="000F3FAC" w:rsidRPr="000F3FAC">
                        <w:rPr>
                          <w:rFonts w:asciiTheme="majorBidi" w:hAnsiTheme="majorBidi" w:cstheme="majorBidi"/>
                          <w:position w:val="-8"/>
                          <w:sz w:val="23"/>
                          <w:szCs w:val="23"/>
                        </w:rPr>
                        <w:object w:dxaOrig="675" w:dyaOrig="285" w14:anchorId="054FF75B">
                          <v:shape id="_x0000_i1051" type="#_x0000_t75" style="width:33.75pt;height:14.25pt">
                            <v:imagedata r:id="rId63" o:title=""/>
                          </v:shape>
                          <o:OLEObject Type="Embed" ProgID="Equation.DSMT4" ShapeID="_x0000_i1051" DrawAspect="Content" ObjectID="_1605901748" r:id="rId64"/>
                        </w:object>
                      </w:r>
                      <w:bookmarkEnd w:id="3"/>
                      <w:r w:rsidR="009D553A" w:rsidRPr="009D553A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de dioxygène, calculer la masse de méthane qui brule </w:t>
                      </w:r>
                      <w:r w:rsidR="000C1F16" w:rsidRPr="000C1F16">
                        <w:rPr>
                          <w:rFonts w:asciiTheme="majorBidi" w:hAnsiTheme="majorBidi" w:cstheme="majorBidi"/>
                          <w:position w:val="-8"/>
                          <w:sz w:val="23"/>
                          <w:szCs w:val="23"/>
                        </w:rPr>
                        <w:object w:dxaOrig="705" w:dyaOrig="285" w14:anchorId="67D11F78">
                          <v:shape id="_x0000_i1053" type="#_x0000_t75" style="width:35.25pt;height:14.25pt">
                            <v:imagedata r:id="rId65" o:title=""/>
                          </v:shape>
                          <o:OLEObject Type="Embed" ProgID="Equation.DSMT4" ShapeID="_x0000_i1053" DrawAspect="Content" ObjectID="_1605901749" r:id="rId66"/>
                        </w:object>
                      </w:r>
                      <w:r w:rsidR="009D553A" w:rsidRPr="009D553A">
                        <w:rPr>
                          <w:rFonts w:asciiTheme="majorBidi" w:hAnsiTheme="majorBidi" w:cstheme="majorBidi"/>
                          <w:sz w:val="23"/>
                          <w:szCs w:val="23"/>
                        </w:rPr>
                        <w:t>de</w:t>
                      </w:r>
                      <w:r w:rsidR="009D553A" w:rsidRPr="009D553A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dioxygène</w:t>
                      </w:r>
                      <w:r w:rsidR="009D553A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>.</w:t>
                      </w:r>
                      <w:r w:rsidR="00AB2840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 </w:t>
                      </w:r>
                    </w:p>
                    <w:p w14:paraId="7D1F4486" w14:textId="77777777" w:rsidR="006E3E68" w:rsidRDefault="00AB2840" w:rsidP="00AB2840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...….</w:t>
                      </w:r>
                    </w:p>
                    <w:p w14:paraId="3394B1BB" w14:textId="77777777" w:rsidR="009D553A" w:rsidRDefault="009D553A" w:rsidP="002275F2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spacing w:after="0" w:line="240" w:lineRule="auto"/>
                        <w:ind w:left="284" w:hanging="283"/>
                        <w:jc w:val="both"/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Calculer le volume </w:t>
                      </w:r>
                      <w:r w:rsidR="00AB2840" w:rsidRPr="00075801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de </w:t>
                      </w:r>
                      <w:r w:rsidR="00AB2840">
                        <w:rPr>
                          <w:rFonts w:ascii="Times New Roman" w:eastAsia="Times New Roman" w:hAnsi="Times New Roman" w:cs="Times New Roman"/>
                          <w:color w:val="000000"/>
                          <w:sz w:val="23"/>
                          <w:szCs w:val="23"/>
                          <w:lang w:eastAsia="fr-FR"/>
                        </w:rPr>
                        <w:t xml:space="preserve">dioxygène nécessaire pour réaliser la combustion de </w:t>
                      </w:r>
                      <w:r w:rsidR="000F3FAC" w:rsidRPr="009D553A">
                        <w:rPr>
                          <w:rFonts w:asciiTheme="majorBidi" w:eastAsia="Times New Roman" w:hAnsiTheme="majorBidi" w:cstheme="majorBidi"/>
                          <w:color w:val="000000"/>
                          <w:position w:val="-10"/>
                          <w:sz w:val="23"/>
                          <w:szCs w:val="23"/>
                          <w:lang w:eastAsia="fr-FR"/>
                        </w:rPr>
                        <w:object w:dxaOrig="540" w:dyaOrig="300" w14:anchorId="5CB12E63">
                          <v:shape id="_x0000_i1055" type="#_x0000_t75" style="width:27pt;height:15pt">
                            <v:imagedata r:id="rId67" o:title=""/>
                          </v:shape>
                          <o:OLEObject Type="Embed" ProgID="Equation.DSMT4" ShapeID="_x0000_i1055" DrawAspect="Content" ObjectID="_1605901750" r:id="rId68"/>
                        </w:object>
                      </w:r>
                      <w:r w:rsidR="00AB2840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>de méthane.</w:t>
                      </w:r>
                    </w:p>
                    <w:p w14:paraId="6A731FE2" w14:textId="77777777" w:rsidR="002275F2" w:rsidRPr="002275F2" w:rsidRDefault="002275F2" w:rsidP="002275F2">
                      <w:pPr>
                        <w:pStyle w:val="Paragraphedeliste"/>
                        <w:spacing w:after="0" w:line="240" w:lineRule="auto"/>
                        <w:ind w:left="567"/>
                        <w:jc w:val="both"/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</w:pPr>
                      <w:r w:rsidRPr="002275F2"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>………………………………</w:t>
                      </w:r>
                      <w:r>
                        <w:rPr>
                          <w:rFonts w:asciiTheme="majorBidi" w:eastAsia="Times New Roman" w:hAnsiTheme="majorBidi" w:cstheme="majorBidi"/>
                          <w:color w:val="000000"/>
                          <w:sz w:val="23"/>
                          <w:szCs w:val="23"/>
                          <w:lang w:eastAsia="fr-FR"/>
                        </w:rPr>
                        <w:t>…………………………………………………………………………………………</w:t>
                      </w:r>
                    </w:p>
                  </w:txbxContent>
                </v:textbox>
              </v:roundrect>
            </w:pict>
          </mc:Fallback>
        </mc:AlternateContent>
      </w:r>
      <w:r w:rsidR="0052065D" w:rsidRPr="00CA263C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C92E384" wp14:editId="7A2EF306">
                <wp:simplePos x="0" y="0"/>
                <wp:positionH relativeFrom="column">
                  <wp:posOffset>7003415</wp:posOffset>
                </wp:positionH>
                <wp:positionV relativeFrom="paragraph">
                  <wp:posOffset>4105275</wp:posOffset>
                </wp:positionV>
                <wp:extent cx="323850" cy="323850"/>
                <wp:effectExtent l="19050" t="19050" r="19050" b="19050"/>
                <wp:wrapNone/>
                <wp:docPr id="94" name="Freeform: Shape 93">
                  <a:hlinkClick xmlns:a="http://schemas.openxmlformats.org/drawingml/2006/main" r:id="rId10"/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cid="http://schemas.microsoft.com/office/word/2016/wordml/cid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1D46194-4DFE-4410-B54F-BF5F9D75FD1C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23850" cy="323850"/>
                        </a:xfrm>
                        <a:custGeom>
                          <a:avLst/>
                          <a:gdLst>
                            <a:gd name="connsiteX0" fmla="*/ 0 w 1189608"/>
                            <a:gd name="connsiteY0" fmla="*/ 927718 h 1189608"/>
                            <a:gd name="connsiteX1" fmla="*/ 0 w 1189608"/>
                            <a:gd name="connsiteY1" fmla="*/ 0 h 1189608"/>
                            <a:gd name="connsiteX2" fmla="*/ 1189608 w 1189608"/>
                            <a:gd name="connsiteY2" fmla="*/ 1189608 h 1189608"/>
                            <a:gd name="connsiteX3" fmla="*/ 261890 w 1189608"/>
                            <a:gd name="connsiteY3" fmla="*/ 1189608 h 1189608"/>
                            <a:gd name="connsiteX4" fmla="*/ 0 w 1189608"/>
                            <a:gd name="connsiteY4" fmla="*/ 927718 h 1189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89608" h="1189608">
                              <a:moveTo>
                                <a:pt x="0" y="927718"/>
                              </a:moveTo>
                              <a:lnTo>
                                <a:pt x="0" y="0"/>
                              </a:lnTo>
                              <a:lnTo>
                                <a:pt x="1189608" y="1189608"/>
                              </a:lnTo>
                              <a:lnTo>
                                <a:pt x="261890" y="1189608"/>
                              </a:lnTo>
                              <a:cubicBezTo>
                                <a:pt x="117252" y="1189608"/>
                                <a:pt x="0" y="1072356"/>
                                <a:pt x="0" y="927718"/>
                              </a:cubicBezTo>
                              <a:close/>
                            </a:path>
                          </a:pathLst>
                        </a:cu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tlCol="0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86EA012" id="Freeform: Shape 93" o:spid="_x0000_s1026" href="http://adrarphysic.fr/" style="position:absolute;margin-left:551.45pt;margin-top:323.25pt;width:25.5pt;height:25.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89608,1189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" o:button="t" path="m,927718l,,1189608,1189608r-927718,c117252,1189608,,1072356,,927718xe" fillcolor="#8eaadb [1940]" strokecolor="black [3213]" strokeweight="1pt">
                <v:fill o:detectmouseclick="t"/>
                <v:stroke joinstyle="miter"/>
                <v:path arrowok="t" o:connecttype="custom" o:connectlocs="0,252555;0,0;323850,323850;71295,323850;0,252555" o:connectangles="0,0,0,0,0"/>
              </v:shape>
            </w:pict>
          </mc:Fallback>
        </mc:AlternateContent>
      </w:r>
    </w:p>
    <w:sectPr w:rsidR="00667ECE" w:rsidSect="00267E61">
      <w:pgSz w:w="11906" w:h="16838"/>
      <w:pgMar w:top="142" w:right="140" w:bottom="142" w:left="142" w:header="708" w:footer="290" w:gutter="0"/>
      <w:pgBorders w:offsetFrom="page">
        <w:top w:val="single" w:sz="12" w:space="8" w:color="auto"/>
        <w:left w:val="single" w:sz="12" w:space="8" w:color="auto"/>
        <w:bottom w:val="single" w:sz="12" w:space="8" w:color="auto"/>
        <w:right w:val="single" w:sz="12" w:space="8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A04972" w14:textId="77777777" w:rsidR="00080CE4" w:rsidRDefault="00080CE4" w:rsidP="00C0635F">
      <w:pPr>
        <w:spacing w:after="0" w:line="240" w:lineRule="auto"/>
      </w:pPr>
      <w:r>
        <w:separator/>
      </w:r>
    </w:p>
  </w:endnote>
  <w:endnote w:type="continuationSeparator" w:id="0">
    <w:p w14:paraId="2AD3BC7D" w14:textId="77777777" w:rsidR="00080CE4" w:rsidRDefault="00080CE4" w:rsidP="00C063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Vijaya">
    <w:altName w:val="Arial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5CF3FB" w14:textId="77777777" w:rsidR="00080CE4" w:rsidRDefault="00080CE4" w:rsidP="00C0635F">
      <w:pPr>
        <w:spacing w:after="0" w:line="240" w:lineRule="auto"/>
      </w:pPr>
      <w:r>
        <w:separator/>
      </w:r>
    </w:p>
  </w:footnote>
  <w:footnote w:type="continuationSeparator" w:id="0">
    <w:p w14:paraId="70BF0EB8" w14:textId="77777777" w:rsidR="00080CE4" w:rsidRDefault="00080CE4" w:rsidP="00C063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8986FD6"/>
    <w:multiLevelType w:val="hybridMultilevel"/>
    <w:tmpl w:val="4A5402C6"/>
    <w:lvl w:ilvl="0" w:tplc="040C0019">
      <w:start w:val="1"/>
      <w:numFmt w:val="lowerLetter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5353955"/>
    <w:multiLevelType w:val="hybridMultilevel"/>
    <w:tmpl w:val="43B4D2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45694"/>
    <w:multiLevelType w:val="hybridMultilevel"/>
    <w:tmpl w:val="C388C1F0"/>
    <w:lvl w:ilvl="0" w:tplc="BBA2C4DE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68920EA"/>
    <w:multiLevelType w:val="hybridMultilevel"/>
    <w:tmpl w:val="425C2256"/>
    <w:lvl w:ilvl="0" w:tplc="3F60C25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FF4D06"/>
    <w:multiLevelType w:val="hybridMultilevel"/>
    <w:tmpl w:val="69B83916"/>
    <w:lvl w:ilvl="0" w:tplc="666A7730">
      <w:start w:val="1"/>
      <w:numFmt w:val="decimal"/>
      <w:lvlText w:val="%1."/>
      <w:lvlJc w:val="left"/>
      <w:pPr>
        <w:ind w:left="720" w:hanging="360"/>
      </w:pPr>
      <w:rPr>
        <w:sz w:val="25"/>
        <w:szCs w:val="25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A86880"/>
    <w:multiLevelType w:val="hybridMultilevel"/>
    <w:tmpl w:val="8DD4A1D2"/>
    <w:lvl w:ilvl="0" w:tplc="879ABD8C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3"/>
        <w:szCs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F515A5"/>
    <w:multiLevelType w:val="hybridMultilevel"/>
    <w:tmpl w:val="3CFA9DD4"/>
    <w:lvl w:ilvl="0" w:tplc="5956C122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65B26E6"/>
    <w:multiLevelType w:val="hybridMultilevel"/>
    <w:tmpl w:val="43B4D21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AB4A43"/>
    <w:multiLevelType w:val="hybridMultilevel"/>
    <w:tmpl w:val="8DD6E184"/>
    <w:lvl w:ilvl="0" w:tplc="11FA2BBC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BB6A46"/>
    <w:multiLevelType w:val="hybridMultilevel"/>
    <w:tmpl w:val="8F7647A0"/>
    <w:lvl w:ilvl="0" w:tplc="040C000F">
      <w:start w:val="1"/>
      <w:numFmt w:val="decimal"/>
      <w:lvlText w:val="%1.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6D8F511F"/>
    <w:multiLevelType w:val="hybridMultilevel"/>
    <w:tmpl w:val="21A4D7FC"/>
    <w:lvl w:ilvl="0" w:tplc="69E874F0">
      <w:start w:val="1"/>
      <w:numFmt w:val="bullet"/>
      <w:lvlText w:val=""/>
      <w:lvlJc w:val="left"/>
      <w:pPr>
        <w:ind w:left="128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8"/>
  </w:num>
  <w:num w:numId="3">
    <w:abstractNumId w:val="2"/>
  </w:num>
  <w:num w:numId="4">
    <w:abstractNumId w:val="1"/>
  </w:num>
  <w:num w:numId="5">
    <w:abstractNumId w:val="5"/>
  </w:num>
  <w:num w:numId="6">
    <w:abstractNumId w:val="11"/>
  </w:num>
  <w:num w:numId="7">
    <w:abstractNumId w:val="3"/>
  </w:num>
  <w:num w:numId="8">
    <w:abstractNumId w:val="4"/>
  </w:num>
  <w:num w:numId="9">
    <w:abstractNumId w:val="6"/>
  </w:num>
  <w:num w:numId="10">
    <w:abstractNumId w:val="0"/>
  </w:num>
  <w:num w:numId="11">
    <w:abstractNumId w:val="7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7ECE"/>
    <w:rsid w:val="00000E17"/>
    <w:rsid w:val="00075801"/>
    <w:rsid w:val="00080CE4"/>
    <w:rsid w:val="000C1F16"/>
    <w:rsid w:val="000C78FD"/>
    <w:rsid w:val="000E11F9"/>
    <w:rsid w:val="000F3FAC"/>
    <w:rsid w:val="00110826"/>
    <w:rsid w:val="00134026"/>
    <w:rsid w:val="00153A4F"/>
    <w:rsid w:val="001938F0"/>
    <w:rsid w:val="001F5550"/>
    <w:rsid w:val="002275F2"/>
    <w:rsid w:val="00267E61"/>
    <w:rsid w:val="00272F7C"/>
    <w:rsid w:val="00292E6C"/>
    <w:rsid w:val="002A0BB6"/>
    <w:rsid w:val="002A0F43"/>
    <w:rsid w:val="002F2C39"/>
    <w:rsid w:val="0034141B"/>
    <w:rsid w:val="00384431"/>
    <w:rsid w:val="0040499B"/>
    <w:rsid w:val="00490421"/>
    <w:rsid w:val="004C1472"/>
    <w:rsid w:val="004C17EB"/>
    <w:rsid w:val="004E3465"/>
    <w:rsid w:val="0052065D"/>
    <w:rsid w:val="00524CFE"/>
    <w:rsid w:val="00571805"/>
    <w:rsid w:val="005A7C8E"/>
    <w:rsid w:val="005C51E0"/>
    <w:rsid w:val="00622B13"/>
    <w:rsid w:val="00667ECE"/>
    <w:rsid w:val="00676C52"/>
    <w:rsid w:val="00686069"/>
    <w:rsid w:val="00686113"/>
    <w:rsid w:val="006E3E68"/>
    <w:rsid w:val="006F6AFC"/>
    <w:rsid w:val="00707C01"/>
    <w:rsid w:val="0072638A"/>
    <w:rsid w:val="00741031"/>
    <w:rsid w:val="0074588C"/>
    <w:rsid w:val="00754722"/>
    <w:rsid w:val="00806952"/>
    <w:rsid w:val="00890E46"/>
    <w:rsid w:val="008E103A"/>
    <w:rsid w:val="00970F4C"/>
    <w:rsid w:val="009C22A1"/>
    <w:rsid w:val="009D553A"/>
    <w:rsid w:val="009E5D71"/>
    <w:rsid w:val="009E77A5"/>
    <w:rsid w:val="009F66F9"/>
    <w:rsid w:val="00A307B1"/>
    <w:rsid w:val="00A46AF3"/>
    <w:rsid w:val="00AB2840"/>
    <w:rsid w:val="00AC7B98"/>
    <w:rsid w:val="00B1190A"/>
    <w:rsid w:val="00B42E4B"/>
    <w:rsid w:val="00B46021"/>
    <w:rsid w:val="00BC7BE6"/>
    <w:rsid w:val="00BD1C20"/>
    <w:rsid w:val="00BE0A7B"/>
    <w:rsid w:val="00BE3B53"/>
    <w:rsid w:val="00C0635F"/>
    <w:rsid w:val="00C75855"/>
    <w:rsid w:val="00D40DC2"/>
    <w:rsid w:val="00D420E8"/>
    <w:rsid w:val="00DD1C9C"/>
    <w:rsid w:val="00E01AC4"/>
    <w:rsid w:val="00E240B7"/>
    <w:rsid w:val="00E25C08"/>
    <w:rsid w:val="00E30D30"/>
    <w:rsid w:val="00EA0150"/>
    <w:rsid w:val="00EB374C"/>
    <w:rsid w:val="00EB4656"/>
    <w:rsid w:val="00F20043"/>
    <w:rsid w:val="00F4212C"/>
    <w:rsid w:val="00F578B9"/>
    <w:rsid w:val="00F93C9C"/>
    <w:rsid w:val="00FC7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2C08B3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7EC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67E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667EC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A46AF3"/>
    <w:pPr>
      <w:ind w:left="720"/>
      <w:contextualSpacing/>
    </w:pPr>
  </w:style>
  <w:style w:type="character" w:customStyle="1" w:styleId="fontstyle01">
    <w:name w:val="fontstyle01"/>
    <w:basedOn w:val="Policepardfaut"/>
    <w:rsid w:val="00134026"/>
    <w:rPr>
      <w:rFonts w:ascii="Times New Roman" w:hAnsi="Times New Roman" w:cs="Times New Roman" w:hint="default"/>
      <w:b w:val="0"/>
      <w:bCs w:val="0"/>
      <w:i w:val="0"/>
      <w:iCs w:val="0"/>
      <w:color w:val="000000"/>
      <w:sz w:val="32"/>
      <w:szCs w:val="32"/>
    </w:rPr>
  </w:style>
  <w:style w:type="paragraph" w:styleId="En-tte">
    <w:name w:val="header"/>
    <w:basedOn w:val="Normal"/>
    <w:link w:val="En-tteCar"/>
    <w:uiPriority w:val="99"/>
    <w:unhideWhenUsed/>
    <w:rsid w:val="00C063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0635F"/>
  </w:style>
  <w:style w:type="paragraph" w:styleId="Pieddepage">
    <w:name w:val="footer"/>
    <w:basedOn w:val="Normal"/>
    <w:link w:val="PieddepageCar"/>
    <w:uiPriority w:val="99"/>
    <w:unhideWhenUsed/>
    <w:rsid w:val="00C063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0635F"/>
  </w:style>
  <w:style w:type="character" w:customStyle="1" w:styleId="tlid-translation">
    <w:name w:val="tlid-translation"/>
    <w:basedOn w:val="Policepardfaut"/>
    <w:rsid w:val="00000E17"/>
  </w:style>
  <w:style w:type="character" w:styleId="Lienhypertexte">
    <w:name w:val="Hyperlink"/>
    <w:basedOn w:val="Policepardfaut"/>
    <w:uiPriority w:val="99"/>
    <w:unhideWhenUsed/>
    <w:rsid w:val="00BE0A7B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E0A7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7EC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67E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667EC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A46AF3"/>
    <w:pPr>
      <w:ind w:left="720"/>
      <w:contextualSpacing/>
    </w:pPr>
  </w:style>
  <w:style w:type="character" w:customStyle="1" w:styleId="fontstyle01">
    <w:name w:val="fontstyle01"/>
    <w:basedOn w:val="Policepardfaut"/>
    <w:rsid w:val="00134026"/>
    <w:rPr>
      <w:rFonts w:ascii="Times New Roman" w:hAnsi="Times New Roman" w:cs="Times New Roman" w:hint="default"/>
      <w:b w:val="0"/>
      <w:bCs w:val="0"/>
      <w:i w:val="0"/>
      <w:iCs w:val="0"/>
      <w:color w:val="000000"/>
      <w:sz w:val="32"/>
      <w:szCs w:val="32"/>
    </w:rPr>
  </w:style>
  <w:style w:type="paragraph" w:styleId="En-tte">
    <w:name w:val="header"/>
    <w:basedOn w:val="Normal"/>
    <w:link w:val="En-tteCar"/>
    <w:uiPriority w:val="99"/>
    <w:unhideWhenUsed/>
    <w:rsid w:val="00C063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0635F"/>
  </w:style>
  <w:style w:type="paragraph" w:styleId="Pieddepage">
    <w:name w:val="footer"/>
    <w:basedOn w:val="Normal"/>
    <w:link w:val="PieddepageCar"/>
    <w:uiPriority w:val="99"/>
    <w:unhideWhenUsed/>
    <w:rsid w:val="00C0635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0635F"/>
  </w:style>
  <w:style w:type="character" w:customStyle="1" w:styleId="tlid-translation">
    <w:name w:val="tlid-translation"/>
    <w:basedOn w:val="Policepardfaut"/>
    <w:rsid w:val="00000E17"/>
  </w:style>
  <w:style w:type="character" w:styleId="Lienhypertexte">
    <w:name w:val="Hyperlink"/>
    <w:basedOn w:val="Policepardfaut"/>
    <w:uiPriority w:val="99"/>
    <w:unhideWhenUsed/>
    <w:rsid w:val="00BE0A7B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E0A7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9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0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85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35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6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100.wmf"/><Relationship Id="rId63" Type="http://schemas.openxmlformats.org/officeDocument/2006/relationships/image" Target="media/image140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50.wmf"/><Relationship Id="rId53" Type="http://schemas.openxmlformats.org/officeDocument/2006/relationships/image" Target="media/image90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70.wmf"/><Relationship Id="rId57" Type="http://schemas.openxmlformats.org/officeDocument/2006/relationships/image" Target="media/image110.wmf"/><Relationship Id="rId61" Type="http://schemas.openxmlformats.org/officeDocument/2006/relationships/image" Target="media/image130.wmf"/><Relationship Id="rId10" Type="http://schemas.openxmlformats.org/officeDocument/2006/relationships/hyperlink" Target="http://adrarphysic.fr/" TargetMode="External"/><Relationship Id="rId19" Type="http://schemas.openxmlformats.org/officeDocument/2006/relationships/image" Target="media/image40.wmf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15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8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120.wmf"/><Relationship Id="rId67" Type="http://schemas.openxmlformats.org/officeDocument/2006/relationships/image" Target="media/image1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2</TotalTime>
  <Pages>1</Pages>
  <Words>28</Words>
  <Characters>156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uhair</dc:creator>
  <cp:keywords/>
  <dc:description/>
  <cp:lastModifiedBy>dell</cp:lastModifiedBy>
  <cp:revision>22</cp:revision>
  <cp:lastPrinted>2018-12-09T23:01:00Z</cp:lastPrinted>
  <dcterms:created xsi:type="dcterms:W3CDTF">2018-12-06T12:37:00Z</dcterms:created>
  <dcterms:modified xsi:type="dcterms:W3CDTF">2022-06-14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